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FCAB6C" w14:textId="5268CECA" w:rsidR="00742BB1" w:rsidRPr="00292A5B" w:rsidRDefault="00AE12E7" w:rsidP="00AE12E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</w:rPr>
        <w:t>ГБПОУ СК «Буденновский медицинский колледж»</w:t>
      </w:r>
    </w:p>
    <w:p w14:paraId="05494021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62DE90F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A52D1B3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6436D10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3BBB8A9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3A7E790" w14:textId="588725F2" w:rsidR="00742BB1" w:rsidRDefault="00742BB1" w:rsidP="00742BB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мплект контрольно-оценочных средств</w:t>
      </w:r>
      <w:r w:rsidR="00AE12E7">
        <w:rPr>
          <w:rFonts w:ascii="Times New Roman" w:hAnsi="Times New Roman" w:cs="Times New Roman"/>
          <w:b/>
          <w:sz w:val="28"/>
          <w:szCs w:val="28"/>
        </w:rPr>
        <w:t xml:space="preserve"> для проведения текущего контроля</w:t>
      </w:r>
    </w:p>
    <w:p w14:paraId="2B57614B" w14:textId="044477DF" w:rsidR="00AE12E7" w:rsidRDefault="00AE12E7" w:rsidP="00742BB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о учебной дисциплине </w:t>
      </w:r>
      <w:r>
        <w:rPr>
          <w:rFonts w:ascii="Times New Roman" w:hAnsi="Times New Roman" w:cs="Times New Roman"/>
          <w:b/>
          <w:sz w:val="28"/>
          <w:szCs w:val="28"/>
        </w:rPr>
        <w:t>ОДП.1</w:t>
      </w:r>
      <w:r w:rsidR="004C6E1E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ХИМИЯ</w:t>
      </w:r>
    </w:p>
    <w:p w14:paraId="51B762ED" w14:textId="768FF473" w:rsidR="009A264D" w:rsidRDefault="009A264D" w:rsidP="00742BB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ециальность 31.02.0</w:t>
      </w:r>
      <w:r w:rsidR="00556B8A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A034FB">
        <w:rPr>
          <w:rFonts w:ascii="Times New Roman" w:hAnsi="Times New Roman" w:cs="Times New Roman"/>
          <w:b/>
          <w:sz w:val="28"/>
          <w:szCs w:val="28"/>
        </w:rPr>
        <w:t>Лечебное</w:t>
      </w:r>
      <w:r>
        <w:rPr>
          <w:rFonts w:ascii="Times New Roman" w:hAnsi="Times New Roman" w:cs="Times New Roman"/>
          <w:b/>
          <w:sz w:val="28"/>
          <w:szCs w:val="28"/>
        </w:rPr>
        <w:t xml:space="preserve"> дело</w:t>
      </w:r>
    </w:p>
    <w:p w14:paraId="7FD7A809" w14:textId="113A83DC" w:rsidR="00AE12E7" w:rsidRDefault="00AE12E7" w:rsidP="00742BB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Основной профессиональной образовательной программы </w:t>
      </w:r>
    </w:p>
    <w:p w14:paraId="3ADF3C28" w14:textId="5713AF9A" w:rsidR="00AE12E7" w:rsidRDefault="00AE12E7" w:rsidP="00742BB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ля обучающихся 1 курса</w:t>
      </w:r>
    </w:p>
    <w:p w14:paraId="44FC05F5" w14:textId="52363F5E" w:rsidR="00AE12E7" w:rsidRPr="00AE12E7" w:rsidRDefault="00AE12E7" w:rsidP="00742BB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На базе основного общего образования (9 классов)</w:t>
      </w:r>
    </w:p>
    <w:p w14:paraId="42F4258D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E9FC87D" w14:textId="34447668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2DB5E26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4B7794C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DB539DD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C79E1A7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AD27BA3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7DE105A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D263B5C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0E9F10B" w14:textId="45881F9D" w:rsidR="00742BB1" w:rsidRDefault="00742BB1" w:rsidP="00AE12E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7684308" w14:textId="77777777" w:rsidR="00AE12E7" w:rsidRDefault="00AE12E7" w:rsidP="00AE12E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5DC3311" w14:textId="77777777" w:rsidR="00AE12E7" w:rsidRDefault="00AE12E7" w:rsidP="00AE12E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644C447" w14:textId="6CC51CC1" w:rsidR="00742BB1" w:rsidRPr="00292A5B" w:rsidRDefault="00AE12E7" w:rsidP="00AE12E7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г. Буденновск, 2025 г.</w:t>
      </w:r>
    </w:p>
    <w:p w14:paraId="572AA591" w14:textId="557B0092" w:rsidR="00742BB1" w:rsidRPr="00292A5B" w:rsidRDefault="00742BB1" w:rsidP="00742BB1">
      <w:pPr>
        <w:pStyle w:val="ConsPlusNormal"/>
        <w:ind w:firstLine="993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bCs/>
          <w:sz w:val="28"/>
          <w:szCs w:val="28"/>
        </w:rPr>
        <w:t>Комплект контрольно-оценочных средств по «</w:t>
      </w:r>
      <w:r w:rsidRPr="00292A5B">
        <w:rPr>
          <w:rStyle w:val="FontStyle22"/>
          <w:sz w:val="28"/>
          <w:szCs w:val="28"/>
        </w:rPr>
        <w:t xml:space="preserve">Химия» </w:t>
      </w:r>
      <w:r w:rsidRPr="00292A5B">
        <w:rPr>
          <w:rFonts w:ascii="Times New Roman" w:hAnsi="Times New Roman" w:cs="Times New Roman"/>
          <w:bCs/>
          <w:sz w:val="28"/>
          <w:szCs w:val="28"/>
        </w:rPr>
        <w:t xml:space="preserve">разработан </w:t>
      </w:r>
      <w:r w:rsidRPr="00292A5B">
        <w:rPr>
          <w:rFonts w:ascii="Times New Roman" w:hAnsi="Times New Roman" w:cs="Times New Roman"/>
          <w:sz w:val="28"/>
          <w:szCs w:val="28"/>
        </w:rPr>
        <w:t xml:space="preserve">в соответствии с Федеральным государственным образовательным стандартом среднего профессионального образования по профессии с учетом примерной программы дисциплины </w:t>
      </w:r>
      <w:r w:rsidRPr="00292A5B">
        <w:rPr>
          <w:rFonts w:ascii="Times New Roman" w:hAnsi="Times New Roman" w:cs="Times New Roman"/>
          <w:b/>
          <w:sz w:val="28"/>
          <w:szCs w:val="28"/>
        </w:rPr>
        <w:t>Химия</w:t>
      </w:r>
      <w:r w:rsidRPr="00292A5B">
        <w:rPr>
          <w:rFonts w:ascii="Times New Roman" w:hAnsi="Times New Roman" w:cs="Times New Roman"/>
          <w:sz w:val="28"/>
          <w:szCs w:val="28"/>
        </w:rPr>
        <w:t>.</w:t>
      </w:r>
    </w:p>
    <w:p w14:paraId="1A1E9A59" w14:textId="77777777" w:rsidR="00742BB1" w:rsidRPr="00292A5B" w:rsidRDefault="00742BB1" w:rsidP="00742BB1">
      <w:pPr>
        <w:pStyle w:val="Style8"/>
        <w:widowControl/>
        <w:ind w:firstLine="720"/>
        <w:jc w:val="both"/>
        <w:rPr>
          <w:bCs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44"/>
        <w:gridCol w:w="4776"/>
      </w:tblGrid>
      <w:tr w:rsidR="00742BB1" w:rsidRPr="00292A5B" w14:paraId="361AA4AC" w14:textId="77777777" w:rsidTr="00292A5B">
        <w:trPr>
          <w:trHeight w:val="2054"/>
        </w:trPr>
        <w:tc>
          <w:tcPr>
            <w:tcW w:w="4644" w:type="dxa"/>
          </w:tcPr>
          <w:p w14:paraId="231406AD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РАССМОТРЕНО:</w:t>
            </w:r>
          </w:p>
          <w:p w14:paraId="5250D31E" w14:textId="01DC17D6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на заседании     </w:t>
            </w:r>
            <w:r w:rsidR="00AE12E7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МК</w:t>
            </w:r>
          </w:p>
          <w:p w14:paraId="01C00F8D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отокол №______</w:t>
            </w:r>
          </w:p>
          <w:p w14:paraId="40214C0B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т  «______» ____________20___ г.</w:t>
            </w:r>
          </w:p>
          <w:p w14:paraId="586F2833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едседатель  МК</w:t>
            </w:r>
          </w:p>
          <w:p w14:paraId="3B661414" w14:textId="77777777" w:rsidR="00742BB1" w:rsidRPr="00292A5B" w:rsidRDefault="00742BB1" w:rsidP="00292A5B">
            <w:pP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______________________Р.Н. Яненко</w:t>
            </w:r>
          </w:p>
        </w:tc>
        <w:tc>
          <w:tcPr>
            <w:tcW w:w="4776" w:type="dxa"/>
          </w:tcPr>
          <w:p w14:paraId="561D1E27" w14:textId="77777777" w:rsidR="00742BB1" w:rsidRPr="00292A5B" w:rsidRDefault="00742BB1" w:rsidP="00292A5B">
            <w:pP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</w:tbl>
    <w:p w14:paraId="372C208B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32E947F8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3A7AB5E8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1A7A520C" w14:textId="77777777" w:rsidR="00742BB1" w:rsidRPr="00292A5B" w:rsidRDefault="00742BB1" w:rsidP="00742BB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</w:p>
    <w:p w14:paraId="61AA5A8B" w14:textId="77777777" w:rsidR="00742BB1" w:rsidRPr="00292A5B" w:rsidRDefault="00742BB1" w:rsidP="00742BB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</w:p>
    <w:p w14:paraId="5F606B93" w14:textId="77777777" w:rsidR="00742BB1" w:rsidRPr="00292A5B" w:rsidRDefault="00742BB1" w:rsidP="00742BB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Разработчик:</w:t>
      </w:r>
    </w:p>
    <w:p w14:paraId="110BC185" w14:textId="504B10B4" w:rsidR="00742BB1" w:rsidRPr="00292A5B" w:rsidRDefault="00742BB1" w:rsidP="00742BB1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____________</w:t>
      </w:r>
      <w:proofErr w:type="spellStart"/>
      <w:r w:rsidR="00AE12E7">
        <w:rPr>
          <w:rFonts w:ascii="Times New Roman" w:hAnsi="Times New Roman" w:cs="Times New Roman"/>
          <w:sz w:val="28"/>
          <w:szCs w:val="28"/>
        </w:rPr>
        <w:t>Маруховская</w:t>
      </w:r>
      <w:proofErr w:type="spellEnd"/>
      <w:r w:rsidR="00AE12E7">
        <w:rPr>
          <w:rFonts w:ascii="Times New Roman" w:hAnsi="Times New Roman" w:cs="Times New Roman"/>
          <w:sz w:val="28"/>
          <w:szCs w:val="28"/>
        </w:rPr>
        <w:t xml:space="preserve"> Ю.Д</w:t>
      </w:r>
      <w:r w:rsidRPr="00292A5B">
        <w:rPr>
          <w:rFonts w:ascii="Times New Roman" w:hAnsi="Times New Roman" w:cs="Times New Roman"/>
          <w:sz w:val="28"/>
          <w:szCs w:val="28"/>
        </w:rPr>
        <w:t xml:space="preserve">., преподаватель химии </w:t>
      </w:r>
      <w:r w:rsidR="00AE12E7">
        <w:rPr>
          <w:rFonts w:ascii="Times New Roman" w:hAnsi="Times New Roman" w:cs="Times New Roman"/>
          <w:sz w:val="28"/>
          <w:szCs w:val="28"/>
        </w:rPr>
        <w:t>ГБПОУ СК</w:t>
      </w:r>
      <w:r w:rsidRPr="00292A5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B0BBA00" w14:textId="479096A4" w:rsidR="00742BB1" w:rsidRPr="00292A5B" w:rsidRDefault="00742BB1" w:rsidP="00742BB1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«</w:t>
      </w:r>
      <w:r w:rsidR="00AE12E7">
        <w:rPr>
          <w:rFonts w:ascii="Times New Roman" w:hAnsi="Times New Roman" w:cs="Times New Roman"/>
          <w:sz w:val="28"/>
          <w:szCs w:val="28"/>
        </w:rPr>
        <w:t>Буденновский медицинский колледж»</w:t>
      </w:r>
    </w:p>
    <w:p w14:paraId="5BEB4BB2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6CC3C041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2CB38097" w14:textId="77777777" w:rsidR="00742BB1" w:rsidRPr="00292A5B" w:rsidRDefault="00742BB1" w:rsidP="00742BB1">
      <w:pPr>
        <w:pStyle w:val="a3"/>
        <w:rPr>
          <w:sz w:val="28"/>
          <w:szCs w:val="28"/>
        </w:rPr>
      </w:pPr>
    </w:p>
    <w:p w14:paraId="7D58E7CF" w14:textId="77777777" w:rsidR="00742BB1" w:rsidRPr="00292A5B" w:rsidRDefault="00742BB1" w:rsidP="00742BB1">
      <w:pPr>
        <w:pStyle w:val="a3"/>
        <w:rPr>
          <w:sz w:val="28"/>
          <w:szCs w:val="28"/>
        </w:rPr>
      </w:pPr>
    </w:p>
    <w:p w14:paraId="56C1F0ED" w14:textId="77777777" w:rsidR="00742BB1" w:rsidRPr="00292A5B" w:rsidRDefault="00742BB1" w:rsidP="00742BB1">
      <w:pPr>
        <w:pStyle w:val="a3"/>
        <w:rPr>
          <w:sz w:val="28"/>
          <w:szCs w:val="28"/>
        </w:rPr>
      </w:pPr>
    </w:p>
    <w:p w14:paraId="69449055" w14:textId="77777777" w:rsidR="00742BB1" w:rsidRDefault="00742BB1" w:rsidP="00742BB1">
      <w:pPr>
        <w:rPr>
          <w:rFonts w:ascii="Times New Roman" w:hAnsi="Times New Roman" w:cs="Times New Roman"/>
          <w:sz w:val="28"/>
          <w:szCs w:val="28"/>
        </w:rPr>
      </w:pPr>
    </w:p>
    <w:p w14:paraId="5FB13355" w14:textId="77777777" w:rsidR="00AE12E7" w:rsidRDefault="00AE12E7" w:rsidP="00742BB1">
      <w:pPr>
        <w:rPr>
          <w:rFonts w:ascii="Times New Roman" w:hAnsi="Times New Roman" w:cs="Times New Roman"/>
          <w:sz w:val="28"/>
          <w:szCs w:val="28"/>
        </w:rPr>
      </w:pPr>
    </w:p>
    <w:p w14:paraId="4648766C" w14:textId="77777777" w:rsidR="00AE12E7" w:rsidRDefault="00AE12E7" w:rsidP="00742BB1">
      <w:pPr>
        <w:rPr>
          <w:rFonts w:ascii="Times New Roman" w:hAnsi="Times New Roman" w:cs="Times New Roman"/>
          <w:sz w:val="28"/>
          <w:szCs w:val="28"/>
        </w:rPr>
      </w:pPr>
    </w:p>
    <w:p w14:paraId="784F6ACF" w14:textId="77777777" w:rsidR="00742BB1" w:rsidRPr="00292A5B" w:rsidRDefault="00742BB1" w:rsidP="006A760D">
      <w:pPr>
        <w:tabs>
          <w:tab w:val="left" w:pos="34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Паспорт комплекта контрольно-оценочных средств</w:t>
      </w:r>
    </w:p>
    <w:p w14:paraId="19C187C7" w14:textId="77777777" w:rsidR="00742BB1" w:rsidRPr="00292A5B" w:rsidRDefault="00742BB1" w:rsidP="00742BB1">
      <w:pPr>
        <w:tabs>
          <w:tab w:val="left" w:pos="3420"/>
        </w:tabs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082AB72" w14:textId="77777777" w:rsidR="00742BB1" w:rsidRPr="00292A5B" w:rsidRDefault="00742BB1" w:rsidP="00742BB1">
      <w:pPr>
        <w:numPr>
          <w:ilvl w:val="1"/>
          <w:numId w:val="1"/>
        </w:numPr>
        <w:tabs>
          <w:tab w:val="clear" w:pos="1080"/>
          <w:tab w:val="left" w:pos="0"/>
          <w:tab w:val="left" w:pos="90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Область применения</w:t>
      </w:r>
    </w:p>
    <w:p w14:paraId="1FF7F933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Комплект контрольно-оценочных средств (КОС) предназначен для контроля и оценки образовательных достижений обучающихся, освоивших программу учебной дисциплины ХИМИЯ</w:t>
      </w:r>
    </w:p>
    <w:p w14:paraId="071FE9A1" w14:textId="1720E453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КОС включают контрольные материалы для проведения текущего контроля и экзамен</w:t>
      </w:r>
      <w:bookmarkStart w:id="0" w:name="_GoBack"/>
      <w:bookmarkEnd w:id="0"/>
      <w:r w:rsidRPr="00292A5B">
        <w:rPr>
          <w:rFonts w:ascii="Times New Roman" w:hAnsi="Times New Roman" w:cs="Times New Roman"/>
          <w:sz w:val="28"/>
          <w:szCs w:val="28"/>
        </w:rPr>
        <w:t>.</w:t>
      </w:r>
    </w:p>
    <w:p w14:paraId="6DF741E4" w14:textId="14EF0864" w:rsidR="00742BB1" w:rsidRPr="00292A5B" w:rsidRDefault="00742BB1" w:rsidP="00B320E7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КОС разработаны в соответствии с основной профессиональной </w:t>
      </w:r>
      <w:r w:rsidR="00B320E7" w:rsidRPr="00292A5B">
        <w:rPr>
          <w:rFonts w:ascii="Times New Roman" w:hAnsi="Times New Roman" w:cs="Times New Roman"/>
          <w:sz w:val="28"/>
          <w:szCs w:val="28"/>
        </w:rPr>
        <w:t>образовательной программой</w:t>
      </w:r>
      <w:r w:rsidRPr="00292A5B">
        <w:rPr>
          <w:rFonts w:ascii="Times New Roman" w:hAnsi="Times New Roman" w:cs="Times New Roman"/>
          <w:sz w:val="28"/>
          <w:szCs w:val="28"/>
        </w:rPr>
        <w:t xml:space="preserve"> по специальности СПО</w:t>
      </w:r>
      <w:r w:rsidRPr="00292A5B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B320E7">
        <w:rPr>
          <w:rFonts w:ascii="Times New Roman" w:hAnsi="Times New Roman" w:cs="Times New Roman"/>
          <w:sz w:val="28"/>
          <w:szCs w:val="28"/>
          <w:lang w:eastAsia="ar-SA"/>
        </w:rPr>
        <w:t>3</w:t>
      </w:r>
      <w:r w:rsidR="00A034FB">
        <w:rPr>
          <w:rFonts w:ascii="Times New Roman" w:hAnsi="Times New Roman" w:cs="Times New Roman"/>
          <w:sz w:val="28"/>
          <w:szCs w:val="28"/>
          <w:lang w:eastAsia="ar-SA"/>
        </w:rPr>
        <w:t>1</w:t>
      </w:r>
      <w:r w:rsidR="00B320E7">
        <w:rPr>
          <w:rFonts w:ascii="Times New Roman" w:hAnsi="Times New Roman" w:cs="Times New Roman"/>
          <w:sz w:val="28"/>
          <w:szCs w:val="28"/>
          <w:lang w:eastAsia="ar-SA"/>
        </w:rPr>
        <w:t>.02.0</w:t>
      </w:r>
      <w:r w:rsidR="00556B8A">
        <w:rPr>
          <w:rFonts w:ascii="Times New Roman" w:hAnsi="Times New Roman" w:cs="Times New Roman"/>
          <w:sz w:val="28"/>
          <w:szCs w:val="28"/>
          <w:lang w:eastAsia="ar-SA"/>
        </w:rPr>
        <w:t>1</w:t>
      </w:r>
      <w:r w:rsidR="00B320E7">
        <w:rPr>
          <w:rFonts w:ascii="Times New Roman" w:hAnsi="Times New Roman" w:cs="Times New Roman"/>
          <w:sz w:val="28"/>
          <w:szCs w:val="28"/>
          <w:lang w:eastAsia="ar-SA"/>
        </w:rPr>
        <w:t xml:space="preserve">. </w:t>
      </w:r>
      <w:r w:rsidR="00A034FB">
        <w:rPr>
          <w:rFonts w:ascii="Times New Roman" w:hAnsi="Times New Roman" w:cs="Times New Roman"/>
          <w:sz w:val="28"/>
          <w:szCs w:val="28"/>
          <w:lang w:eastAsia="ar-SA"/>
        </w:rPr>
        <w:t>Лечебное</w:t>
      </w:r>
      <w:r w:rsidR="00B320E7">
        <w:rPr>
          <w:rFonts w:ascii="Times New Roman" w:hAnsi="Times New Roman" w:cs="Times New Roman"/>
          <w:sz w:val="28"/>
          <w:szCs w:val="28"/>
          <w:lang w:eastAsia="ar-SA"/>
        </w:rPr>
        <w:t xml:space="preserve"> дело</w:t>
      </w:r>
    </w:p>
    <w:p w14:paraId="41A7B227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1.2. Макет комплекта контрольно-оценочных средств учебной дисциплины</w:t>
      </w:r>
    </w:p>
    <w:p w14:paraId="596A526A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7"/>
        <w:gridCol w:w="2355"/>
        <w:gridCol w:w="2932"/>
        <w:gridCol w:w="2336"/>
      </w:tblGrid>
      <w:tr w:rsidR="00742BB1" w:rsidRPr="00292A5B" w14:paraId="22876A5E" w14:textId="77777777" w:rsidTr="00742BB1">
        <w:trPr>
          <w:trHeight w:val="1811"/>
        </w:trPr>
        <w:tc>
          <w:tcPr>
            <w:tcW w:w="2364" w:type="dxa"/>
          </w:tcPr>
          <w:p w14:paraId="5EE89AF3" w14:textId="6528134B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Предмет оценивания (освоенные умения, усвоенные знания)</w:t>
            </w:r>
          </w:p>
          <w:p w14:paraId="4C028B19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17" w:type="dxa"/>
          </w:tcPr>
          <w:p w14:paraId="189F26E9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Показатели оценки результатов</w:t>
            </w:r>
          </w:p>
          <w:p w14:paraId="7DFF0C2A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82" w:type="dxa"/>
          </w:tcPr>
          <w:p w14:paraId="3C82AFDA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Вид аттестации (текущий, рубежный контроль, промежуточная аттестация)</w:t>
            </w:r>
          </w:p>
          <w:p w14:paraId="7CA11D20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08" w:type="dxa"/>
          </w:tcPr>
          <w:p w14:paraId="4BE75A26" w14:textId="77777777" w:rsidR="00742BB1" w:rsidRPr="00B320E7" w:rsidRDefault="00742BB1" w:rsidP="00B32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Тип контрольного задания</w:t>
            </w:r>
          </w:p>
          <w:p w14:paraId="057A31A9" w14:textId="77777777" w:rsidR="00742BB1" w:rsidRPr="00B320E7" w:rsidRDefault="00742BB1" w:rsidP="00B32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063761" w14:textId="77777777" w:rsidR="00742BB1" w:rsidRPr="00B320E7" w:rsidRDefault="00742BB1" w:rsidP="00B32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742BB1" w:rsidRPr="00292A5B" w14:paraId="5B5D1869" w14:textId="77777777" w:rsidTr="00742BB1">
        <w:tc>
          <w:tcPr>
            <w:tcW w:w="2364" w:type="dxa"/>
          </w:tcPr>
          <w:p w14:paraId="400861CE" w14:textId="1DB57D92" w:rsidR="00742BB1" w:rsidRPr="00292A5B" w:rsidRDefault="0002680B" w:rsidP="0002680B">
            <w:pPr>
              <w:autoSpaceDE w:val="0"/>
              <w:autoSpaceDN w:val="0"/>
              <w:adjustRightIn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1</w:t>
            </w:r>
            <w:r w:rsidR="00742BB1"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Называть:</w:t>
            </w:r>
            <w:r w:rsidR="00742BB1"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е вещества по тривиальной или международной номенклатуры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      </w:r>
          </w:p>
        </w:tc>
        <w:tc>
          <w:tcPr>
            <w:tcW w:w="2317" w:type="dxa"/>
          </w:tcPr>
          <w:p w14:paraId="1C9CE48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ыполнение, изучение, определение, выделение,  решение задач и уравнений</w:t>
            </w:r>
          </w:p>
        </w:tc>
        <w:tc>
          <w:tcPr>
            <w:tcW w:w="2582" w:type="dxa"/>
          </w:tcPr>
          <w:p w14:paraId="49F77D2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368871BF" w14:textId="77777777" w:rsidR="00742BB1" w:rsidRPr="00292A5B" w:rsidRDefault="00742BB1" w:rsidP="00742BB1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,</w:t>
            </w:r>
          </w:p>
          <w:p w14:paraId="2B80718C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письменный контроль,</w:t>
            </w:r>
          </w:p>
          <w:p w14:paraId="7990D46F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фронтальный контроль </w:t>
            </w:r>
          </w:p>
          <w:p w14:paraId="44329897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(тестирование открытого и закрытого типов)</w:t>
            </w:r>
          </w:p>
          <w:p w14:paraId="6414B2D8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091DE81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6D556EC0" w14:textId="77777777" w:rsidTr="00742BB1">
        <w:tc>
          <w:tcPr>
            <w:tcW w:w="2364" w:type="dxa"/>
          </w:tcPr>
          <w:p w14:paraId="1D7E697C" w14:textId="222A26CA" w:rsidR="00742BB1" w:rsidRPr="00292A5B" w:rsidRDefault="00742BB1" w:rsidP="00742BB1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2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предел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валентность и степень окисления химических элементов, тип химической связи в соединениях, заряд иона, пространственное строение молекул, тип кристаллической решетки, характер среды в водных растворах, окислитель и текущий восстановитель, направление смещения равновесия под влиянием различных факторов, изомеры и гомологи, принадлежность веществ к разным классам неорганических и органических соединений; характер взаимного влияния атомов в молекулах, типы реакций в неорганической и органической химии.</w:t>
            </w:r>
          </w:p>
          <w:p w14:paraId="15A17EC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Осуществлять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оиск и использование информации, необходимой для эффективного выполнения профессиональных задач, профессионального и личностного развития</w:t>
            </w:r>
          </w:p>
        </w:tc>
        <w:tc>
          <w:tcPr>
            <w:tcW w:w="2317" w:type="dxa"/>
          </w:tcPr>
          <w:p w14:paraId="6F88A19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 xml:space="preserve">Обоснование, формирование, выполнение, решение заданий </w:t>
            </w:r>
          </w:p>
          <w:p w14:paraId="67AC9BE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3E71DE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47401D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177486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8228E0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0B0B71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66C6E1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8C8D49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B910D2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6B1AE7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97FC2C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определения, доказательства к разным классам неорганических веществ</w:t>
            </w:r>
          </w:p>
        </w:tc>
        <w:tc>
          <w:tcPr>
            <w:tcW w:w="2582" w:type="dxa"/>
          </w:tcPr>
          <w:p w14:paraId="7560568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  <w:p w14:paraId="0BE4A47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86CCF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70ED4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4A96D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89100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39455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26288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ED513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0511E6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07CEC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D936F3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C1E9E8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B432C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0DBE2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B45F78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34CEF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52F43E3B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Экспертная оценка выполнения контрольных, практических, лабораторных работ</w:t>
            </w:r>
          </w:p>
          <w:p w14:paraId="7F04443B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61BA93BA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4DC22FFE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2DB812EB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09BA8D94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стирование, индивидуальный устный  контроль.</w:t>
            </w:r>
          </w:p>
          <w:p w14:paraId="54D60FD3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332A002C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033AA7F6" w14:textId="77777777" w:rsidTr="00742BB1">
        <w:tc>
          <w:tcPr>
            <w:tcW w:w="2364" w:type="dxa"/>
          </w:tcPr>
          <w:p w14:paraId="0186A2A1" w14:textId="74614432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3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Характеризо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-элементы по их положению в Периодической системе Д.И. Менделеева; общие химические свойства металлов, неметаллов, основных классов неорганических и органических соединений; строение и свойства органических соединений (углеводородов, спиртов, фенолов, альдегидов, кетонов, карбоновых кислот, аминов, аминокислот и углеводов).</w:t>
            </w:r>
          </w:p>
          <w:p w14:paraId="2519BD1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нимать сущность и социальную значимость своей будущей профессии, проявлять к ней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стойчивый интерес.</w:t>
            </w:r>
          </w:p>
        </w:tc>
        <w:tc>
          <w:tcPr>
            <w:tcW w:w="2317" w:type="dxa"/>
          </w:tcPr>
          <w:p w14:paraId="677854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E46183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полнение, создание, формулирование, обоснование, решения задач, построение оболочек.</w:t>
            </w:r>
          </w:p>
        </w:tc>
        <w:tc>
          <w:tcPr>
            <w:tcW w:w="2582" w:type="dxa"/>
          </w:tcPr>
          <w:p w14:paraId="321C1E9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CD950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18DB7DD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7779FC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Письменный контроль (тестирование открытого и закрытого типов), устный индивидуальный контроль</w:t>
            </w:r>
          </w:p>
        </w:tc>
      </w:tr>
      <w:tr w:rsidR="00742BB1" w:rsidRPr="00292A5B" w14:paraId="6FAEACD6" w14:textId="77777777" w:rsidTr="00742BB1">
        <w:tc>
          <w:tcPr>
            <w:tcW w:w="2364" w:type="dxa"/>
          </w:tcPr>
          <w:p w14:paraId="7C4A4116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4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бъясн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свойств химического элемента и образованных им веществ от положения в Периодической системе Д.И. Менделеева; зависимость свойств неорганических веществ от их состава и строения. Природу химической связи (ионной ковалентной, металлической и водородной), зависимость скорости химической реакции от различных факторов, и положение химического равновесия от различных факторов, реакционной способности органических соединений от строения их молекул.</w:t>
            </w:r>
          </w:p>
          <w:p w14:paraId="47AFD61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3FB50CE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Нахождение,  доказательство химических связей, определение, решение химических уравнений.</w:t>
            </w:r>
          </w:p>
        </w:tc>
        <w:tc>
          <w:tcPr>
            <w:tcW w:w="2582" w:type="dxa"/>
          </w:tcPr>
          <w:p w14:paraId="1FBC6D2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1AB55C33" w14:textId="77777777" w:rsidR="00742BB1" w:rsidRPr="00292A5B" w:rsidRDefault="00742BB1" w:rsidP="00742BB1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 в форме:</w:t>
            </w:r>
          </w:p>
          <w:p w14:paraId="3A9EC5E0" w14:textId="77777777" w:rsidR="00742BB1" w:rsidRPr="00292A5B" w:rsidRDefault="00742BB1" w:rsidP="00742BB1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- защиты лабораторных и практических занятий; написание контрольных работ,</w:t>
            </w:r>
          </w:p>
          <w:p w14:paraId="781A08CD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ворческих работ.</w:t>
            </w:r>
          </w:p>
          <w:p w14:paraId="19D085E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7D157837" w14:textId="77777777" w:rsidTr="00742BB1">
        <w:tc>
          <w:tcPr>
            <w:tcW w:w="2364" w:type="dxa"/>
          </w:tcPr>
          <w:p w14:paraId="1B29827C" w14:textId="77777777" w:rsidR="00742BB1" w:rsidRPr="00292A5B" w:rsidRDefault="00742BB1" w:rsidP="006A760D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У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ыполнять химический эксперимент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 распознаванию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ажнейших неорганических и органических соединений; получению конкретных веществ, относящихся к изученным классам соединений.</w:t>
            </w:r>
          </w:p>
        </w:tc>
        <w:tc>
          <w:tcPr>
            <w:tcW w:w="2317" w:type="dxa"/>
          </w:tcPr>
          <w:p w14:paraId="227F828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 xml:space="preserve">Доказательства, определение, решение, выполнение,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демонстрация, получение конкретных веществ</w:t>
            </w:r>
          </w:p>
        </w:tc>
        <w:tc>
          <w:tcPr>
            <w:tcW w:w="2582" w:type="dxa"/>
          </w:tcPr>
          <w:p w14:paraId="10BF205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екущий</w:t>
            </w:r>
          </w:p>
        </w:tc>
        <w:tc>
          <w:tcPr>
            <w:tcW w:w="2308" w:type="dxa"/>
          </w:tcPr>
          <w:p w14:paraId="0F48F61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 защита лабораторных и практических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lastRenderedPageBreak/>
              <w:t>занятий;</w:t>
            </w:r>
          </w:p>
        </w:tc>
      </w:tr>
      <w:tr w:rsidR="00742BB1" w:rsidRPr="00292A5B" w14:paraId="18C3777A" w14:textId="77777777" w:rsidTr="00742BB1">
        <w:tc>
          <w:tcPr>
            <w:tcW w:w="2364" w:type="dxa"/>
          </w:tcPr>
          <w:p w14:paraId="3BB1C819" w14:textId="75DE8355" w:rsidR="00742BB1" w:rsidRPr="00292A5B" w:rsidRDefault="00742BB1" w:rsidP="0002680B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6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Осуществлять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самостоятельный поиск химической информации с использованием  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химической информации и ее представления в различных формах.</w:t>
            </w:r>
          </w:p>
        </w:tc>
        <w:tc>
          <w:tcPr>
            <w:tcW w:w="2317" w:type="dxa"/>
          </w:tcPr>
          <w:p w14:paraId="2E56332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Нахождение, определение, доказательства, решение, выполнение, создание.</w:t>
            </w:r>
          </w:p>
        </w:tc>
        <w:tc>
          <w:tcPr>
            <w:tcW w:w="2582" w:type="dxa"/>
          </w:tcPr>
          <w:p w14:paraId="3BF4873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2EF3A64A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ворческих работ.</w:t>
            </w:r>
          </w:p>
          <w:p w14:paraId="543F3AE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Самостоятельные работы</w:t>
            </w:r>
          </w:p>
        </w:tc>
      </w:tr>
      <w:tr w:rsidR="00742BB1" w:rsidRPr="00292A5B" w14:paraId="03B3E48C" w14:textId="77777777" w:rsidTr="00742BB1">
        <w:tc>
          <w:tcPr>
            <w:tcW w:w="2364" w:type="dxa"/>
          </w:tcPr>
          <w:p w14:paraId="1DCB48B5" w14:textId="77777777" w:rsidR="00742BB1" w:rsidRPr="00292A5B" w:rsidRDefault="00742BB1" w:rsidP="006A760D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7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Реша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ные задачи по химическим формулам и уравнениям;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оводи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асчеты по химическим формулам и уравнениям реакций.</w:t>
            </w:r>
          </w:p>
        </w:tc>
        <w:tc>
          <w:tcPr>
            <w:tcW w:w="2317" w:type="dxa"/>
          </w:tcPr>
          <w:p w14:paraId="1AB102E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Выполнение, создание, получение, нахождение, решение уравнений.</w:t>
            </w:r>
          </w:p>
        </w:tc>
        <w:tc>
          <w:tcPr>
            <w:tcW w:w="2582" w:type="dxa"/>
          </w:tcPr>
          <w:p w14:paraId="13C80AE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Дифференцированный</w:t>
            </w:r>
          </w:p>
          <w:p w14:paraId="7C578E0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чет</w:t>
            </w:r>
          </w:p>
          <w:p w14:paraId="45F1306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50DBF6A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стирование</w:t>
            </w:r>
          </w:p>
          <w:p w14:paraId="219246D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щита лабораторных и практических занятий;</w:t>
            </w:r>
          </w:p>
        </w:tc>
      </w:tr>
      <w:tr w:rsidR="00742BB1" w:rsidRPr="00292A5B" w14:paraId="4EF4ABEE" w14:textId="77777777" w:rsidTr="006A760D">
        <w:trPr>
          <w:trHeight w:val="3559"/>
        </w:trPr>
        <w:tc>
          <w:tcPr>
            <w:tcW w:w="2364" w:type="dxa"/>
          </w:tcPr>
          <w:p w14:paraId="275384CF" w14:textId="77777777" w:rsidR="00742BB1" w:rsidRPr="006A760D" w:rsidRDefault="00742BB1" w:rsidP="006A760D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8. Использовать приобретенные знания и умения в практической деятельности и  повседневной жизни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2317" w:type="dxa"/>
          </w:tcPr>
          <w:p w14:paraId="4A1ACAA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Доказательство, определение, нахождение, обоснование.</w:t>
            </w:r>
          </w:p>
          <w:p w14:paraId="00DD06C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A5A4DF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56E141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B0571F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AF333F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82" w:type="dxa"/>
          </w:tcPr>
          <w:p w14:paraId="5F1CFC3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экзамен</w:t>
            </w:r>
          </w:p>
        </w:tc>
        <w:tc>
          <w:tcPr>
            <w:tcW w:w="2308" w:type="dxa"/>
          </w:tcPr>
          <w:p w14:paraId="7603DB0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стный опрос,</w:t>
            </w:r>
          </w:p>
          <w:p w14:paraId="0CF5DB8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стирование</w:t>
            </w:r>
          </w:p>
        </w:tc>
      </w:tr>
      <w:tr w:rsidR="00742BB1" w:rsidRPr="00292A5B" w14:paraId="4EDCE5C7" w14:textId="77777777" w:rsidTr="00742BB1">
        <w:tc>
          <w:tcPr>
            <w:tcW w:w="2364" w:type="dxa"/>
          </w:tcPr>
          <w:p w14:paraId="1B749F08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З 1. </w:t>
            </w:r>
          </w:p>
          <w:p w14:paraId="6405BA04" w14:textId="77777777" w:rsidR="00742BB1" w:rsidRPr="00292A5B" w:rsidRDefault="00742BB1" w:rsidP="00742BB1">
            <w:pPr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НАТЬ важнейшие химические понятия, теории и законы химии.</w:t>
            </w:r>
          </w:p>
          <w:p w14:paraId="4ABE099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7781B88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Формулирование, нахождение, выполнение, получение, решение.</w:t>
            </w:r>
          </w:p>
        </w:tc>
        <w:tc>
          <w:tcPr>
            <w:tcW w:w="2582" w:type="dxa"/>
          </w:tcPr>
          <w:p w14:paraId="4691A78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5CD4C9C5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Работа в виртуальной лаборатории,</w:t>
            </w:r>
          </w:p>
          <w:p w14:paraId="6A4D81B3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письменный фронтальный контроль (тестирование открытого и закрытого типов), устный индивидуальный контроль.</w:t>
            </w:r>
          </w:p>
          <w:p w14:paraId="3A75A8E3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30266CA8" w14:textId="77777777" w:rsidTr="00742BB1">
        <w:tc>
          <w:tcPr>
            <w:tcW w:w="2364" w:type="dxa"/>
          </w:tcPr>
          <w:p w14:paraId="0B67F0EB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2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D9210E2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лассификацию и номенклатуру неорганических и органических соединений;</w:t>
            </w:r>
          </w:p>
          <w:p w14:paraId="579E79B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75AFD2C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ыполнение, определение, выделение,  решение, получение соединений</w:t>
            </w:r>
          </w:p>
        </w:tc>
        <w:tc>
          <w:tcPr>
            <w:tcW w:w="2582" w:type="dxa"/>
          </w:tcPr>
          <w:p w14:paraId="75369ED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4B79A4D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бота в виртуальной лаборатории,</w:t>
            </w:r>
          </w:p>
          <w:p w14:paraId="14B6494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исьменный фронтальный контроль</w:t>
            </w:r>
          </w:p>
        </w:tc>
      </w:tr>
      <w:tr w:rsidR="00742BB1" w:rsidRPr="00292A5B" w14:paraId="043D9556" w14:textId="77777777" w:rsidTr="00B320E7">
        <w:trPr>
          <w:trHeight w:val="4297"/>
        </w:trPr>
        <w:tc>
          <w:tcPr>
            <w:tcW w:w="2364" w:type="dxa"/>
          </w:tcPr>
          <w:p w14:paraId="4D233B8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BAF835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4</w:t>
            </w:r>
          </w:p>
          <w:p w14:paraId="774F27A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риготовления растворов заданной концентрации </w:t>
            </w:r>
          </w:p>
          <w:p w14:paraId="32B20E1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D32DBE" w14:textId="77777777" w:rsidR="00742BB1" w:rsidRPr="006A760D" w:rsidRDefault="00742BB1" w:rsidP="006A76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078EC45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B1004D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095A86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деление, демонстрация, определение, получение р-ров.</w:t>
            </w:r>
          </w:p>
        </w:tc>
        <w:tc>
          <w:tcPr>
            <w:tcW w:w="2582" w:type="dxa"/>
          </w:tcPr>
          <w:p w14:paraId="0869850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17BE8D40" w14:textId="0F225753" w:rsidR="00742BB1" w:rsidRPr="00292A5B" w:rsidRDefault="00742BB1" w:rsidP="00B320E7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Выполнение и контроль лабораторно-практических заданий.</w:t>
            </w:r>
            <w:r w:rsidRPr="00292A5B">
              <w:rPr>
                <w:rFonts w:ascii="Times New Roman" w:hAnsi="Times New Roman" w:cs="Times New Roman"/>
                <w:bCs/>
                <w:i/>
                <w:sz w:val="28"/>
                <w:szCs w:val="28"/>
                <w:lang w:eastAsia="ar-SA"/>
              </w:rPr>
              <w:t xml:space="preserve">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Экспертное наблюдение и оценка на практических и лабораторных занятиях</w:t>
            </w:r>
          </w:p>
        </w:tc>
      </w:tr>
      <w:tr w:rsidR="00742BB1" w:rsidRPr="00292A5B" w14:paraId="0FA0CA39" w14:textId="77777777" w:rsidTr="00742BB1">
        <w:tc>
          <w:tcPr>
            <w:tcW w:w="2364" w:type="dxa"/>
          </w:tcPr>
          <w:p w14:paraId="4996C9DA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5</w:t>
            </w:r>
          </w:p>
          <w:p w14:paraId="4BA5BDE2" w14:textId="337CD33C" w:rsidR="00742BB1" w:rsidRPr="00292A5B" w:rsidRDefault="00742BB1" w:rsidP="00B320E7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ритически оценивать  достоверность  химической информации, поступающей из разных источников</w:t>
            </w:r>
          </w:p>
        </w:tc>
        <w:tc>
          <w:tcPr>
            <w:tcW w:w="2317" w:type="dxa"/>
          </w:tcPr>
          <w:p w14:paraId="3072634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F56EB3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Доказательство, выделение, определение, нахождение, обоснование.</w:t>
            </w:r>
          </w:p>
        </w:tc>
        <w:tc>
          <w:tcPr>
            <w:tcW w:w="2582" w:type="dxa"/>
          </w:tcPr>
          <w:p w14:paraId="348A69B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3D061E9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D07EE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стный опрос</w:t>
            </w:r>
          </w:p>
        </w:tc>
      </w:tr>
      <w:tr w:rsidR="00742BB1" w:rsidRPr="00292A5B" w14:paraId="05701F2F" w14:textId="77777777" w:rsidTr="00B320E7">
        <w:trPr>
          <w:trHeight w:val="2743"/>
        </w:trPr>
        <w:tc>
          <w:tcPr>
            <w:tcW w:w="2364" w:type="dxa"/>
          </w:tcPr>
          <w:p w14:paraId="267A9492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  <w:p w14:paraId="47A270CB" w14:textId="77777777" w:rsidR="00742BB1" w:rsidRPr="00292A5B" w:rsidRDefault="00742BB1" w:rsidP="006A760D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оль химии в естествознании, ее связь с другими естественными науками, значение в жизни современного общества;</w:t>
            </w:r>
          </w:p>
        </w:tc>
        <w:tc>
          <w:tcPr>
            <w:tcW w:w="2317" w:type="dxa"/>
          </w:tcPr>
          <w:p w14:paraId="3DCDE7B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F3F851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деление, определение, нахождение, обоснование</w:t>
            </w:r>
          </w:p>
        </w:tc>
        <w:tc>
          <w:tcPr>
            <w:tcW w:w="2582" w:type="dxa"/>
          </w:tcPr>
          <w:p w14:paraId="62E197D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038C4206" w14:textId="77777777" w:rsidR="00742BB1" w:rsidRPr="00292A5B" w:rsidRDefault="00742BB1" w:rsidP="00742BB1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 в форме:</w:t>
            </w:r>
          </w:p>
          <w:p w14:paraId="36CD84E5" w14:textId="77777777" w:rsidR="00742BB1" w:rsidRPr="006A760D" w:rsidRDefault="00742BB1" w:rsidP="006A760D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- защиты лабораторных и практических занятий;</w:t>
            </w:r>
          </w:p>
        </w:tc>
      </w:tr>
    </w:tbl>
    <w:p w14:paraId="39690752" w14:textId="77777777" w:rsidR="00742BB1" w:rsidRPr="00292A5B" w:rsidRDefault="00742BB1" w:rsidP="006A760D">
      <w:pPr>
        <w:tabs>
          <w:tab w:val="left" w:pos="0"/>
          <w:tab w:val="left" w:pos="900"/>
        </w:tabs>
        <w:jc w:val="both"/>
        <w:rPr>
          <w:rFonts w:ascii="Times New Roman" w:hAnsi="Times New Roman" w:cs="Times New Roman"/>
          <w:sz w:val="28"/>
          <w:szCs w:val="28"/>
        </w:rPr>
      </w:pPr>
    </w:p>
    <w:p w14:paraId="0D4AA5F1" w14:textId="77777777" w:rsidR="00742BB1" w:rsidRPr="00292A5B" w:rsidRDefault="00742BB1" w:rsidP="006A760D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1.3.  Правила оформления результатов оценивания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4252"/>
      </w:tblGrid>
      <w:tr w:rsidR="00742BB1" w:rsidRPr="00292A5B" w14:paraId="1CF86184" w14:textId="77777777" w:rsidTr="006A760D">
        <w:trPr>
          <w:trHeight w:val="729"/>
        </w:trPr>
        <w:tc>
          <w:tcPr>
            <w:tcW w:w="6629" w:type="dxa"/>
          </w:tcPr>
          <w:p w14:paraId="03CCB72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едмет оценивания</w:t>
            </w:r>
          </w:p>
          <w:p w14:paraId="6641B3EB" w14:textId="3265AB9F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2" w:type="dxa"/>
          </w:tcPr>
          <w:p w14:paraId="7B879F54" w14:textId="57E200F3" w:rsidR="00742BB1" w:rsidRPr="00292A5B" w:rsidRDefault="00742BB1" w:rsidP="0002680B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равила оформления результатов (освоено/не освоено,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чт</w:t>
            </w:r>
            <w:proofErr w:type="spell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./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незачт</w:t>
            </w:r>
            <w:proofErr w:type="spell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.,  оценочная система ,балльная система)</w:t>
            </w:r>
          </w:p>
        </w:tc>
      </w:tr>
      <w:tr w:rsidR="00742BB1" w:rsidRPr="00292A5B" w14:paraId="36BAA3B9" w14:textId="77777777" w:rsidTr="006A760D">
        <w:tc>
          <w:tcPr>
            <w:tcW w:w="6629" w:type="dxa"/>
          </w:tcPr>
          <w:p w14:paraId="45B066ED" w14:textId="144B4C53" w:rsidR="00742BB1" w:rsidRPr="00292A5B" w:rsidRDefault="00742BB1" w:rsidP="0002680B">
            <w:pPr>
              <w:autoSpaceDE w:val="0"/>
              <w:autoSpaceDN w:val="0"/>
              <w:adjustRightIn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1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Назы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е вещества по тривиальной или международной номенклатуре. </w:t>
            </w:r>
          </w:p>
        </w:tc>
        <w:tc>
          <w:tcPr>
            <w:tcW w:w="4252" w:type="dxa"/>
          </w:tcPr>
          <w:p w14:paraId="1B696E5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ценочная система</w:t>
            </w:r>
          </w:p>
        </w:tc>
      </w:tr>
      <w:tr w:rsidR="00742BB1" w:rsidRPr="00292A5B" w14:paraId="371997A0" w14:textId="77777777" w:rsidTr="006A760D">
        <w:tc>
          <w:tcPr>
            <w:tcW w:w="6629" w:type="dxa"/>
          </w:tcPr>
          <w:p w14:paraId="5BE9DDC6" w14:textId="27BBC673" w:rsidR="00742BB1" w:rsidRPr="00292A5B" w:rsidRDefault="00742BB1" w:rsidP="0002680B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2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предел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валентность и степень окисления химических элементов, тип химической связи в соединениях, заряд иона, пространственное строение молекул, тип кристаллической решетки, характер среды в водных растворах, окислитель и восстановитель, направление смещения равновесия под влиянием различных факторов, изомеры и гомологи, принадлежность веществ к разным классам неорганических и органических соединений; характер взаимного влияния атомов в молекулах, типы реакций в неорганической и органической химии.</w:t>
            </w:r>
          </w:p>
        </w:tc>
        <w:tc>
          <w:tcPr>
            <w:tcW w:w="4252" w:type="dxa"/>
          </w:tcPr>
          <w:p w14:paraId="35EDE97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3217F3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2EEA9086" w14:textId="77777777" w:rsidTr="006A760D">
        <w:trPr>
          <w:trHeight w:val="2399"/>
        </w:trPr>
        <w:tc>
          <w:tcPr>
            <w:tcW w:w="6629" w:type="dxa"/>
          </w:tcPr>
          <w:p w14:paraId="6BDAB5A2" w14:textId="69B8E964" w:rsidR="00742BB1" w:rsidRPr="00292A5B" w:rsidRDefault="00742BB1" w:rsidP="0002680B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3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Характеризо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-элементы по их положению в Периодической системе Д.И. Менделеева; общие химические свойства металлов, неметаллов, основных классов неорганических и органических соединений; строение и свойства органических соединений (углеводородов, спиртов, фенолов, альдегидов, кетонов, карбоновых кислот, аминов, аминокислот и углеводов</w:t>
            </w:r>
          </w:p>
        </w:tc>
        <w:tc>
          <w:tcPr>
            <w:tcW w:w="4252" w:type="dxa"/>
          </w:tcPr>
          <w:p w14:paraId="4076F6E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Оценочная система</w:t>
            </w:r>
          </w:p>
        </w:tc>
      </w:tr>
      <w:tr w:rsidR="00742BB1" w:rsidRPr="00292A5B" w14:paraId="46C76700" w14:textId="77777777" w:rsidTr="006A760D">
        <w:tc>
          <w:tcPr>
            <w:tcW w:w="6629" w:type="dxa"/>
          </w:tcPr>
          <w:p w14:paraId="4B9E6939" w14:textId="64D4B26B" w:rsidR="00742BB1" w:rsidRPr="00292A5B" w:rsidRDefault="00742BB1" w:rsidP="00B320E7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4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бъясн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свойств химического элемента и образованных им веществ от положения в Периодической системе Д.И. Менделеева; зависимость свойств неорганических веществ от их состава и строения. Природу химической связи (ионной ковалентной, металлической и водородной), зависимость скорости химической реакции от различных факторов, и положение химического равновесия от различных факторов, реакционной способности органических соединений от строения их молекул.</w:t>
            </w:r>
          </w:p>
        </w:tc>
        <w:tc>
          <w:tcPr>
            <w:tcW w:w="4252" w:type="dxa"/>
          </w:tcPr>
          <w:p w14:paraId="17377D1C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   Оценочная система</w:t>
            </w:r>
          </w:p>
        </w:tc>
      </w:tr>
      <w:tr w:rsidR="00742BB1" w:rsidRPr="00292A5B" w14:paraId="3BA778F6" w14:textId="77777777" w:rsidTr="006A760D">
        <w:tc>
          <w:tcPr>
            <w:tcW w:w="6629" w:type="dxa"/>
          </w:tcPr>
          <w:p w14:paraId="6AC73DF1" w14:textId="77777777" w:rsidR="00742BB1" w:rsidRPr="00292A5B" w:rsidRDefault="00742BB1" w:rsidP="00742BB1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ыполнять химический эксперимент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 распознаванию важнейших неорганических и органических соединений; получению конкретных веществ, относящихся к изученным классам соединений.</w:t>
            </w:r>
          </w:p>
          <w:p w14:paraId="78A049AC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2" w:type="dxa"/>
          </w:tcPr>
          <w:p w14:paraId="383746E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Оценочная система</w:t>
            </w:r>
          </w:p>
        </w:tc>
      </w:tr>
      <w:tr w:rsidR="00742BB1" w:rsidRPr="00292A5B" w14:paraId="12D2644D" w14:textId="77777777" w:rsidTr="006A760D">
        <w:tc>
          <w:tcPr>
            <w:tcW w:w="6629" w:type="dxa"/>
          </w:tcPr>
          <w:p w14:paraId="5FA592F3" w14:textId="4ECD9E51" w:rsidR="00742BB1" w:rsidRPr="00292A5B" w:rsidRDefault="00742BB1" w:rsidP="00B320E7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6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Осуществлять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самостоятельный поиск химической информации с использованием 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химической информации и ее представления в различных формах.</w:t>
            </w:r>
          </w:p>
        </w:tc>
        <w:tc>
          <w:tcPr>
            <w:tcW w:w="4252" w:type="dxa"/>
          </w:tcPr>
          <w:p w14:paraId="6E0361F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     Оценочная система</w:t>
            </w:r>
          </w:p>
        </w:tc>
      </w:tr>
      <w:tr w:rsidR="00742BB1" w:rsidRPr="00292A5B" w14:paraId="4F54E130" w14:textId="77777777" w:rsidTr="006A760D">
        <w:tc>
          <w:tcPr>
            <w:tcW w:w="6629" w:type="dxa"/>
          </w:tcPr>
          <w:p w14:paraId="460117CA" w14:textId="413F7566" w:rsidR="00742BB1" w:rsidRPr="00292A5B" w:rsidRDefault="00742BB1" w:rsidP="00B320E7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7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Реша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ные задачи по химическим формулам и уравнениям;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оводи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ы по химическим формулам и уравнениям реакций.</w:t>
            </w:r>
          </w:p>
        </w:tc>
        <w:tc>
          <w:tcPr>
            <w:tcW w:w="4252" w:type="dxa"/>
          </w:tcPr>
          <w:p w14:paraId="32FA81D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65B4D5DE" w14:textId="77777777" w:rsidTr="006A760D">
        <w:tc>
          <w:tcPr>
            <w:tcW w:w="6629" w:type="dxa"/>
          </w:tcPr>
          <w:p w14:paraId="064FC97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8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Связы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й материал со своей профессиональной деятельностью</w:t>
            </w:r>
          </w:p>
        </w:tc>
        <w:tc>
          <w:tcPr>
            <w:tcW w:w="4252" w:type="dxa"/>
          </w:tcPr>
          <w:p w14:paraId="3DF11B6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30C45313" w14:textId="77777777" w:rsidTr="006A760D">
        <w:tc>
          <w:tcPr>
            <w:tcW w:w="6629" w:type="dxa"/>
          </w:tcPr>
          <w:p w14:paraId="657DA03B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З 1. </w:t>
            </w:r>
          </w:p>
          <w:p w14:paraId="79F2B13C" w14:textId="41271CFF" w:rsidR="00742BB1" w:rsidRPr="00292A5B" w:rsidRDefault="00B320E7" w:rsidP="00B320E7">
            <w:pPr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742BB1" w:rsidRPr="00292A5B">
              <w:rPr>
                <w:rFonts w:ascii="Times New Roman" w:hAnsi="Times New Roman" w:cs="Times New Roman"/>
                <w:sz w:val="28"/>
                <w:szCs w:val="28"/>
              </w:rPr>
              <w:t>ажнейшие химические понятия, теории и законы химии.</w:t>
            </w:r>
          </w:p>
        </w:tc>
        <w:tc>
          <w:tcPr>
            <w:tcW w:w="4252" w:type="dxa"/>
          </w:tcPr>
          <w:p w14:paraId="6E8649A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46C098BE" w14:textId="77777777" w:rsidTr="006A760D">
        <w:tc>
          <w:tcPr>
            <w:tcW w:w="6629" w:type="dxa"/>
          </w:tcPr>
          <w:p w14:paraId="76B3DDC9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2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E681F26" w14:textId="14904CAA" w:rsidR="00742BB1" w:rsidRPr="00292A5B" w:rsidRDefault="00742BB1" w:rsidP="00B320E7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лассификацию и номенклатуру неорганических и органических соединений;</w:t>
            </w:r>
          </w:p>
        </w:tc>
        <w:tc>
          <w:tcPr>
            <w:tcW w:w="4252" w:type="dxa"/>
          </w:tcPr>
          <w:p w14:paraId="3B7FD75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  <w:p w14:paraId="3274D29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70545846" w14:textId="77777777" w:rsidTr="006A760D">
        <w:tc>
          <w:tcPr>
            <w:tcW w:w="6629" w:type="dxa"/>
          </w:tcPr>
          <w:p w14:paraId="65B08457" w14:textId="77777777" w:rsidR="00742BB1" w:rsidRPr="00292A5B" w:rsidRDefault="00742BB1" w:rsidP="00742BB1">
            <w:pPr>
              <w:spacing w:before="30" w:after="3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З 3. </w:t>
            </w:r>
          </w:p>
          <w:p w14:paraId="3FD1FD3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ажнейшие вещества и  материалы</w:t>
            </w:r>
          </w:p>
        </w:tc>
        <w:tc>
          <w:tcPr>
            <w:tcW w:w="4252" w:type="dxa"/>
          </w:tcPr>
          <w:p w14:paraId="75EBC0E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6F079A30" w14:textId="77777777" w:rsidTr="006A760D">
        <w:tc>
          <w:tcPr>
            <w:tcW w:w="6629" w:type="dxa"/>
          </w:tcPr>
          <w:p w14:paraId="6ECB6718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4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C3EF2B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иготовления растворов заданной концентрации в быту и на производстве</w:t>
            </w:r>
          </w:p>
        </w:tc>
        <w:tc>
          <w:tcPr>
            <w:tcW w:w="4252" w:type="dxa"/>
          </w:tcPr>
          <w:p w14:paraId="65F1243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4CCE3390" w14:textId="77777777" w:rsidTr="006A760D">
        <w:tc>
          <w:tcPr>
            <w:tcW w:w="6629" w:type="dxa"/>
          </w:tcPr>
          <w:p w14:paraId="11B30A78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1CA547C8" w14:textId="77777777" w:rsidR="00742BB1" w:rsidRPr="00292A5B" w:rsidRDefault="00742BB1" w:rsidP="006A760D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ритически оценивать  достоверность  химической информации, поступающей из разных источников</w:t>
            </w:r>
          </w:p>
        </w:tc>
        <w:tc>
          <w:tcPr>
            <w:tcW w:w="4252" w:type="dxa"/>
          </w:tcPr>
          <w:p w14:paraId="0BBF814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22237FDA" w14:textId="77777777" w:rsidTr="006A760D">
        <w:tc>
          <w:tcPr>
            <w:tcW w:w="6629" w:type="dxa"/>
          </w:tcPr>
          <w:p w14:paraId="1D9D07D0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7.</w:t>
            </w:r>
          </w:p>
          <w:p w14:paraId="2C416AA4" w14:textId="77777777" w:rsidR="00742BB1" w:rsidRPr="00292A5B" w:rsidRDefault="00742BB1" w:rsidP="006A760D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роль химии в естествознании, ее связь с другими естественными науками, значение в жизни современного общества;</w:t>
            </w:r>
          </w:p>
        </w:tc>
        <w:tc>
          <w:tcPr>
            <w:tcW w:w="4252" w:type="dxa"/>
          </w:tcPr>
          <w:p w14:paraId="64A4D24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0C36849C" w14:textId="77777777" w:rsidTr="006A760D">
        <w:tc>
          <w:tcPr>
            <w:tcW w:w="6629" w:type="dxa"/>
          </w:tcPr>
          <w:p w14:paraId="46EC9F6B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З 8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EACA1CF" w14:textId="77777777" w:rsidR="00742BB1" w:rsidRPr="00292A5B" w:rsidRDefault="00742BB1" w:rsidP="006A760D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иродные источники углеводородов и способы их переработки;</w:t>
            </w:r>
          </w:p>
        </w:tc>
        <w:tc>
          <w:tcPr>
            <w:tcW w:w="4252" w:type="dxa"/>
          </w:tcPr>
          <w:p w14:paraId="3FC88F8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</w:tbl>
    <w:p w14:paraId="228A1D5B" w14:textId="28DB7D4A" w:rsidR="00742BB1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ab/>
      </w:r>
    </w:p>
    <w:p w14:paraId="07623D07" w14:textId="5ECBF169" w:rsidR="0002680B" w:rsidRDefault="0002680B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50F92801" w14:textId="569F18F0" w:rsidR="0002680B" w:rsidRDefault="0002680B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308C934B" w14:textId="77777777" w:rsidR="0002680B" w:rsidRPr="00292A5B" w:rsidRDefault="0002680B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2794E6E1" w14:textId="5351B870" w:rsidR="00742BB1" w:rsidRPr="00292A5B" w:rsidRDefault="00742BB1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.    Комплекты </w:t>
      </w:r>
      <w:r w:rsidR="00AF5F26">
        <w:rPr>
          <w:rFonts w:ascii="Times New Roman" w:hAnsi="Times New Roman" w:cs="Times New Roman"/>
          <w:b/>
          <w:sz w:val="28"/>
          <w:szCs w:val="28"/>
        </w:rPr>
        <w:t>оценочных средств</w:t>
      </w:r>
    </w:p>
    <w:p w14:paraId="166A0FC5" w14:textId="77777777" w:rsidR="00742BB1" w:rsidRPr="00292A5B" w:rsidRDefault="00742BB1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2.1. Задания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2977"/>
        <w:gridCol w:w="2126"/>
        <w:gridCol w:w="1984"/>
      </w:tblGrid>
      <w:tr w:rsidR="00742BB1" w:rsidRPr="00292A5B" w14:paraId="3116EBE6" w14:textId="77777777" w:rsidTr="00AF5F26">
        <w:trPr>
          <w:trHeight w:val="693"/>
        </w:trPr>
        <w:tc>
          <w:tcPr>
            <w:tcW w:w="3227" w:type="dxa"/>
          </w:tcPr>
          <w:p w14:paraId="45A0DF69" w14:textId="299CFEFB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Предмет оценивания</w:t>
            </w:r>
          </w:p>
        </w:tc>
        <w:tc>
          <w:tcPr>
            <w:tcW w:w="2977" w:type="dxa"/>
          </w:tcPr>
          <w:p w14:paraId="47A78FB1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Показатель оценки</w:t>
            </w:r>
          </w:p>
          <w:p w14:paraId="02405D42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466C4A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7AB53F61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Тип  задания</w:t>
            </w:r>
          </w:p>
        </w:tc>
        <w:tc>
          <w:tcPr>
            <w:tcW w:w="1984" w:type="dxa"/>
          </w:tcPr>
          <w:p w14:paraId="164D5DC2" w14:textId="77777777" w:rsidR="006A760D" w:rsidRPr="00AF5F26" w:rsidRDefault="006A760D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Критерии</w:t>
            </w:r>
          </w:p>
          <w:p w14:paraId="31129626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оценки</w:t>
            </w:r>
          </w:p>
        </w:tc>
      </w:tr>
      <w:tr w:rsidR="00742BB1" w:rsidRPr="00292A5B" w14:paraId="1B12E982" w14:textId="77777777" w:rsidTr="00AF5F26">
        <w:tc>
          <w:tcPr>
            <w:tcW w:w="3227" w:type="dxa"/>
          </w:tcPr>
          <w:p w14:paraId="5764A3F4" w14:textId="77777777" w:rsidR="00742BB1" w:rsidRPr="00292A5B" w:rsidRDefault="00742BB1" w:rsidP="00742BB1">
            <w:pPr>
              <w:autoSpaceDE w:val="0"/>
              <w:autoSpaceDN w:val="0"/>
              <w:adjustRightInd w:val="0"/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1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Назы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е вещества по тривиальной или международной номенклатуре. 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      </w:r>
          </w:p>
        </w:tc>
        <w:tc>
          <w:tcPr>
            <w:tcW w:w="2977" w:type="dxa"/>
          </w:tcPr>
          <w:p w14:paraId="4AF2B9D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ыполнение, определение, выделение,  решение, получение.</w:t>
            </w:r>
          </w:p>
        </w:tc>
        <w:tc>
          <w:tcPr>
            <w:tcW w:w="2126" w:type="dxa"/>
          </w:tcPr>
          <w:p w14:paraId="5CCFF353" w14:textId="77777777" w:rsidR="00742BB1" w:rsidRPr="00292A5B" w:rsidRDefault="00742BB1" w:rsidP="00742BB1">
            <w:pPr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,</w:t>
            </w:r>
          </w:p>
          <w:p w14:paraId="30B693EA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письменный контроль,</w:t>
            </w:r>
          </w:p>
          <w:p w14:paraId="67554CE6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фронтальный контроль </w:t>
            </w:r>
          </w:p>
          <w:p w14:paraId="4E740C0A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(тестирование открытого и закрытого типов)</w:t>
            </w:r>
          </w:p>
          <w:p w14:paraId="54FEB87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4AF7AF7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грамотность выполнение, определение, выделение,  решение задач</w:t>
            </w:r>
          </w:p>
        </w:tc>
      </w:tr>
      <w:tr w:rsidR="00742BB1" w:rsidRPr="00292A5B" w14:paraId="39C2556A" w14:textId="77777777" w:rsidTr="00AF5F26">
        <w:tc>
          <w:tcPr>
            <w:tcW w:w="3227" w:type="dxa"/>
          </w:tcPr>
          <w:p w14:paraId="3F94D713" w14:textId="77777777" w:rsidR="00742BB1" w:rsidRPr="00292A5B" w:rsidRDefault="00742BB1" w:rsidP="00742BB1">
            <w:pPr>
              <w:snapToGrid w:val="0"/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2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предел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валентность и степень окисления химических элементов, тип химической связи в соединениях, заряд иона, пространственное строение молекул, тип кристаллической решетки, характер среды в водных растворах, окислитель и восстановитель, направление смещения равновесия под влиянием различных факторов, изомеры и гомологи, принадлежность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еществ к разным классам неорганических и органических соединений; характер взаимного влияния атомов в молекулах, типы реакций в неорганической и органической химии.</w:t>
            </w:r>
          </w:p>
          <w:p w14:paraId="4C0BCC3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7BA746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ыполнение, определение, выделение,  решение, получение.</w:t>
            </w:r>
          </w:p>
        </w:tc>
        <w:tc>
          <w:tcPr>
            <w:tcW w:w="2126" w:type="dxa"/>
          </w:tcPr>
          <w:p w14:paraId="5B40173D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Экспертная оценка выполнения контрольных, практических, лабораторных работ</w:t>
            </w:r>
          </w:p>
          <w:p w14:paraId="44C86C5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57F0C54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равильность определения </w:t>
            </w:r>
            <w:proofErr w:type="gram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ешеток ,получения</w:t>
            </w:r>
            <w:proofErr w:type="gram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ешения,задач</w:t>
            </w:r>
            <w:proofErr w:type="spellEnd"/>
          </w:p>
          <w:p w14:paraId="4ACE25A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187CCE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1CD04E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41C7D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авильность определения построения,</w:t>
            </w:r>
          </w:p>
          <w:p w14:paraId="739D611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Доказательство</w:t>
            </w:r>
          </w:p>
          <w:p w14:paraId="77A2C09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ласса неорганическ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их веществ</w:t>
            </w:r>
          </w:p>
        </w:tc>
      </w:tr>
      <w:tr w:rsidR="00742BB1" w:rsidRPr="00292A5B" w14:paraId="4F4AD857" w14:textId="77777777" w:rsidTr="00AF5F26">
        <w:tc>
          <w:tcPr>
            <w:tcW w:w="3227" w:type="dxa"/>
          </w:tcPr>
          <w:p w14:paraId="6F539C25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3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Характеризо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-элементы по их положению в Периодической системе Д.И. Менделеева; общие химические свойства металлов, неметаллов, основных классов неорганических и органических соединений; строение и свойства органических соединений (углеводородов, спиртов, фенолов, альдегидов, кетонов, карбоновых кислот, аминов, аминокислот и углеводов).</w:t>
            </w:r>
          </w:p>
          <w:p w14:paraId="759A331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37A62EA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полнение, создание, формулирование, обоснование, решение.</w:t>
            </w:r>
          </w:p>
        </w:tc>
        <w:tc>
          <w:tcPr>
            <w:tcW w:w="2126" w:type="dxa"/>
          </w:tcPr>
          <w:p w14:paraId="7D5892E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Письменный контроль (тестирование открытого и закрытого типов), устный индивидуальный контроль</w:t>
            </w:r>
          </w:p>
        </w:tc>
        <w:tc>
          <w:tcPr>
            <w:tcW w:w="1984" w:type="dxa"/>
          </w:tcPr>
          <w:p w14:paraId="4A08D11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Грамотность знаний ПСМ, правильность определения классов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,в.И</w:t>
            </w:r>
            <w:proofErr w:type="spell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н.о.веществ</w:t>
            </w:r>
            <w:proofErr w:type="spellEnd"/>
          </w:p>
        </w:tc>
      </w:tr>
      <w:tr w:rsidR="00742BB1" w:rsidRPr="00292A5B" w14:paraId="779C73DC" w14:textId="77777777" w:rsidTr="00AF5F26">
        <w:tc>
          <w:tcPr>
            <w:tcW w:w="3227" w:type="dxa"/>
          </w:tcPr>
          <w:p w14:paraId="055A7227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4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бъясн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свойств химического элемента и образованных им веществ от положения в Периодической системе Д.И. Менделеева; зависимость свойств неорганических веществ от их состава и строения. Природу химической связи (ионной ковалентной, металлической и водородной),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зависимость скорости химической реакции от различных факторов, и положение химического равновесия от различных факторов, реакционной способности органических соединений от строения их молекул.</w:t>
            </w:r>
          </w:p>
          <w:p w14:paraId="79D9EEE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38AED84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Выполнение, создание, формулирование, обоснование, решение.</w:t>
            </w:r>
          </w:p>
        </w:tc>
        <w:tc>
          <w:tcPr>
            <w:tcW w:w="2126" w:type="dxa"/>
          </w:tcPr>
          <w:p w14:paraId="26AB0244" w14:textId="77777777" w:rsidR="00742BB1" w:rsidRPr="00292A5B" w:rsidRDefault="00742BB1" w:rsidP="00742BB1">
            <w:pPr>
              <w:suppressAutoHyphens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 в форме:</w:t>
            </w:r>
          </w:p>
          <w:p w14:paraId="0982BD94" w14:textId="77777777" w:rsidR="00742BB1" w:rsidRPr="00292A5B" w:rsidRDefault="00742BB1" w:rsidP="00742BB1">
            <w:pPr>
              <w:suppressAutoHyphens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- защиты лабораторных и практических занятий; написание контрольных работ,</w:t>
            </w:r>
          </w:p>
          <w:p w14:paraId="77AF8631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lastRenderedPageBreak/>
              <w:t>Творческих работ.</w:t>
            </w:r>
          </w:p>
          <w:p w14:paraId="23BC052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7F1F877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Грамотность природу составления формул химических веществ, составления химических реакций</w:t>
            </w:r>
          </w:p>
        </w:tc>
      </w:tr>
      <w:tr w:rsidR="00742BB1" w:rsidRPr="00292A5B" w14:paraId="509658C1" w14:textId="77777777" w:rsidTr="00AF5F26">
        <w:tc>
          <w:tcPr>
            <w:tcW w:w="3227" w:type="dxa"/>
          </w:tcPr>
          <w:p w14:paraId="4815AF8A" w14:textId="77777777" w:rsidR="00742BB1" w:rsidRPr="00292A5B" w:rsidRDefault="00742BB1" w:rsidP="00742BB1">
            <w:pPr>
              <w:snapToGrid w:val="0"/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ыполнять химический эксперимент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 распознаванию важнейших неорганических и органических соединений; получению конкретных веществ, относящихся к изученным классам соединений.</w:t>
            </w:r>
          </w:p>
          <w:p w14:paraId="02FC1B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1CAF139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Доказательства, определение, решение, выполнение, демонстрация, получение, изготовление.</w:t>
            </w:r>
          </w:p>
        </w:tc>
        <w:tc>
          <w:tcPr>
            <w:tcW w:w="2126" w:type="dxa"/>
          </w:tcPr>
          <w:p w14:paraId="039036F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4E98A2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авильность определения  класса веществ</w:t>
            </w:r>
          </w:p>
        </w:tc>
      </w:tr>
      <w:tr w:rsidR="00742BB1" w:rsidRPr="00292A5B" w14:paraId="043B7D8C" w14:textId="77777777" w:rsidTr="00AF5F26">
        <w:tc>
          <w:tcPr>
            <w:tcW w:w="3227" w:type="dxa"/>
          </w:tcPr>
          <w:p w14:paraId="1C90296E" w14:textId="21224D7C" w:rsidR="00742BB1" w:rsidRPr="00292A5B" w:rsidRDefault="00742BB1" w:rsidP="00B320E7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6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Осуществлять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самостоятельный поиск химической информации с использованием  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химической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информации и ее представления в различных формах.</w:t>
            </w:r>
          </w:p>
        </w:tc>
        <w:tc>
          <w:tcPr>
            <w:tcW w:w="2977" w:type="dxa"/>
          </w:tcPr>
          <w:p w14:paraId="619234C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Нахождение, определение, доказательства, решение, выполнение, создание.</w:t>
            </w:r>
          </w:p>
        </w:tc>
        <w:tc>
          <w:tcPr>
            <w:tcW w:w="2126" w:type="dxa"/>
          </w:tcPr>
          <w:p w14:paraId="4100A67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защита лабораторных и практических занятий;</w:t>
            </w:r>
          </w:p>
        </w:tc>
        <w:tc>
          <w:tcPr>
            <w:tcW w:w="1984" w:type="dxa"/>
          </w:tcPr>
          <w:p w14:paraId="50FFF99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очность, правильность использования материалов,</w:t>
            </w:r>
          </w:p>
          <w:p w14:paraId="0716796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6587782B" w14:textId="77777777" w:rsidTr="00AF5F26">
        <w:tc>
          <w:tcPr>
            <w:tcW w:w="3227" w:type="dxa"/>
          </w:tcPr>
          <w:p w14:paraId="74E649E8" w14:textId="7BD47891" w:rsidR="00742BB1" w:rsidRPr="00292A5B" w:rsidRDefault="00742BB1" w:rsidP="00B320E7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7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Реша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ные задачи по химическим формулам и уравнениям;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оводи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ы по химическим формулам и уравнениям реакций.</w:t>
            </w:r>
          </w:p>
        </w:tc>
        <w:tc>
          <w:tcPr>
            <w:tcW w:w="2977" w:type="dxa"/>
          </w:tcPr>
          <w:p w14:paraId="41AE397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Выпо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лнение, создание, получение, нахождение, решение.</w:t>
            </w:r>
            <w:r w:rsidRPr="00292A5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Выпо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лнение, создание, получение, нахождение, решение.</w:t>
            </w:r>
          </w:p>
        </w:tc>
        <w:tc>
          <w:tcPr>
            <w:tcW w:w="2126" w:type="dxa"/>
          </w:tcPr>
          <w:p w14:paraId="53DEC77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стирование</w:t>
            </w:r>
          </w:p>
        </w:tc>
        <w:tc>
          <w:tcPr>
            <w:tcW w:w="1984" w:type="dxa"/>
          </w:tcPr>
          <w:p w14:paraId="2497268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авильность решений</w:t>
            </w:r>
          </w:p>
          <w:p w14:paraId="55ACE98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дач</w:t>
            </w:r>
          </w:p>
        </w:tc>
      </w:tr>
      <w:tr w:rsidR="00742BB1" w:rsidRPr="00292A5B" w14:paraId="616F87DB" w14:textId="77777777" w:rsidTr="00AF5F26">
        <w:tc>
          <w:tcPr>
            <w:tcW w:w="3227" w:type="dxa"/>
          </w:tcPr>
          <w:p w14:paraId="1919F632" w14:textId="2B7D2A82" w:rsidR="00742BB1" w:rsidRPr="00292A5B" w:rsidRDefault="00742BB1" w:rsidP="00742BB1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У 8. Использовать приобретенные знания и умения в практической деятельности </w:t>
            </w:r>
            <w:r w:rsidR="00B320E7" w:rsidRPr="00292A5B">
              <w:rPr>
                <w:rFonts w:ascii="Times New Roman" w:hAnsi="Times New Roman" w:cs="Times New Roman"/>
                <w:sz w:val="28"/>
                <w:szCs w:val="28"/>
              </w:rPr>
              <w:t>и повседневной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жизни.</w:t>
            </w:r>
          </w:p>
          <w:p w14:paraId="14069736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5BE3AB3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Нахождение, выполнение, формулирование, доказательство, решение, получение.</w:t>
            </w:r>
          </w:p>
        </w:tc>
        <w:tc>
          <w:tcPr>
            <w:tcW w:w="2126" w:type="dxa"/>
          </w:tcPr>
          <w:p w14:paraId="482B2F9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защита лабораторных и практических занятий;</w:t>
            </w:r>
          </w:p>
        </w:tc>
        <w:tc>
          <w:tcPr>
            <w:tcW w:w="1984" w:type="dxa"/>
          </w:tcPr>
          <w:p w14:paraId="3BCDCE4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Грамотность применения и назначения умений</w:t>
            </w:r>
          </w:p>
        </w:tc>
      </w:tr>
    </w:tbl>
    <w:p w14:paraId="0EBBC563" w14:textId="77777777" w:rsidR="00742BB1" w:rsidRPr="00292A5B" w:rsidRDefault="00742BB1" w:rsidP="00742BB1">
      <w:pPr>
        <w:tabs>
          <w:tab w:val="left" w:pos="0"/>
          <w:tab w:val="left" w:pos="900"/>
        </w:tabs>
        <w:jc w:val="both"/>
        <w:rPr>
          <w:rFonts w:ascii="Times New Roman" w:hAnsi="Times New Roman" w:cs="Times New Roman"/>
          <w:sz w:val="28"/>
          <w:szCs w:val="28"/>
        </w:rPr>
      </w:pPr>
    </w:p>
    <w:p w14:paraId="54901EDC" w14:textId="77777777" w:rsidR="00742BB1" w:rsidRPr="00292A5B" w:rsidRDefault="00292A5B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Список контрольных работ:</w:t>
      </w:r>
    </w:p>
    <w:p w14:paraId="37FCCB18" w14:textId="77777777" w:rsidR="00292A5B" w:rsidRPr="00292A5B" w:rsidRDefault="00292A5B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8082424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1.Строение веществ. Химическая связь.</w:t>
      </w:r>
    </w:p>
    <w:p w14:paraId="6B5F83C5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2.Химические реакции</w:t>
      </w:r>
    </w:p>
    <w:p w14:paraId="4A4EFECC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3.Металлы</w:t>
      </w:r>
    </w:p>
    <w:p w14:paraId="5391B70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4.Предельные углеводороды</w:t>
      </w:r>
    </w:p>
    <w:p w14:paraId="18280028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5.Этиленовые углеводороды</w:t>
      </w:r>
    </w:p>
    <w:p w14:paraId="519ACC3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6.Диеновые углеводороды. Каучуки</w:t>
      </w:r>
    </w:p>
    <w:p w14:paraId="3A99DB23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7.Азотсодержащие органические соединения</w:t>
      </w:r>
    </w:p>
    <w:p w14:paraId="3B78902D" w14:textId="5C78992E" w:rsidR="00292A5B" w:rsidRPr="00292A5B" w:rsidRDefault="00B320E7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Дифференцированный</w:t>
      </w:r>
      <w:r w:rsidR="00292A5B" w:rsidRPr="00292A5B">
        <w:rPr>
          <w:rFonts w:ascii="Times New Roman" w:hAnsi="Times New Roman" w:cs="Times New Roman"/>
          <w:sz w:val="28"/>
          <w:szCs w:val="28"/>
        </w:rPr>
        <w:t xml:space="preserve"> зачет</w:t>
      </w:r>
      <w:r>
        <w:rPr>
          <w:rFonts w:ascii="Times New Roman" w:hAnsi="Times New Roman" w:cs="Times New Roman"/>
          <w:sz w:val="28"/>
          <w:szCs w:val="28"/>
        </w:rPr>
        <w:t>. Экзамен.</w:t>
      </w:r>
    </w:p>
    <w:p w14:paraId="1B3FEC9C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64E37A" w14:textId="3C2820D5" w:rsid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A8056D4" w14:textId="77777777" w:rsidR="00AF5F26" w:rsidRPr="00292A5B" w:rsidRDefault="00AF5F26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77B21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6BE3402" w14:textId="2756F2D6" w:rsidR="00292A5B" w:rsidRPr="00292A5B" w:rsidRDefault="00AF5F26" w:rsidP="006A760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Контрольная работа: «</w:t>
      </w:r>
      <w:r w:rsidR="00292A5B" w:rsidRPr="00292A5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Строение вещества.</w:t>
      </w:r>
      <w:r w:rsidR="006A760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292A5B" w:rsidRPr="00292A5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Химическая связь»</w:t>
      </w:r>
    </w:p>
    <w:p w14:paraId="29DE180E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84D9712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 xml:space="preserve">1. Ковалентная химическая связь образуется между </w:t>
      </w:r>
      <w:proofErr w:type="gramStart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атомами….</w:t>
      </w:r>
      <w:proofErr w:type="gramEnd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. одного вида называется …..</w:t>
      </w:r>
    </w:p>
    <w:p w14:paraId="63A95A0A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 xml:space="preserve">2.Из перечисленных ниже веществ выпишите формулы веществ </w:t>
      </w:r>
      <w:proofErr w:type="gramStart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с  ковалентной</w:t>
      </w:r>
      <w:proofErr w:type="gramEnd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 xml:space="preserve"> полярной химической  связью.</w:t>
      </w:r>
    </w:p>
    <w:p w14:paraId="72F01CED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                 б) HCl              в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KCl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          г) N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O</w:t>
      </w:r>
    </w:p>
    <w:p w14:paraId="0092B480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3. Указать группу веществ  только  с  ионной связью</w:t>
      </w:r>
    </w:p>
    <w:p w14:paraId="1723447B" w14:textId="77777777" w:rsidR="00292A5B" w:rsidRPr="00AE12E7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KCl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              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292A5B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>)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BaCl</w:t>
      </w:r>
      <w:proofErr w:type="gramEnd"/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>,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K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S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>,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ZiF</w:t>
      </w:r>
    </w:p>
    <w:p w14:paraId="3F06DC15" w14:textId="77777777" w:rsidR="00292A5B" w:rsidRPr="00AE12E7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б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J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2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N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CaO             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г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CO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P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3</w:t>
      </w:r>
    </w:p>
    <w:p w14:paraId="0535D5DB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4. Какой тип кристаллических решёток соответствует веществам.</w:t>
      </w:r>
    </w:p>
    <w:tbl>
      <w:tblPr>
        <w:tblW w:w="1200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24"/>
        <w:gridCol w:w="7776"/>
      </w:tblGrid>
      <w:tr w:rsidR="00292A5B" w:rsidRPr="00292A5B" w14:paraId="03BB6778" w14:textId="77777777" w:rsidTr="00292A5B">
        <w:tc>
          <w:tcPr>
            <w:tcW w:w="4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59E19C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bookmarkStart w:id="1" w:name="7d016332bfb379be29cfc23ed43b9f43cbafbb72"/>
            <w:bookmarkStart w:id="2" w:name="0"/>
            <w:bookmarkEnd w:id="1"/>
            <w:bookmarkEnd w:id="2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формулы</w:t>
            </w:r>
          </w:p>
        </w:tc>
        <w:tc>
          <w:tcPr>
            <w:tcW w:w="7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312091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кристаллическая  решётка</w:t>
            </w:r>
          </w:p>
        </w:tc>
      </w:tr>
      <w:tr w:rsidR="00292A5B" w:rsidRPr="00292A5B" w14:paraId="08956236" w14:textId="77777777" w:rsidTr="00292A5B">
        <w:tc>
          <w:tcPr>
            <w:tcW w:w="4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7D25C2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)Cu</w:t>
            </w:r>
          </w:p>
          <w:p w14:paraId="271E620A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)H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O</w:t>
            </w:r>
          </w:p>
          <w:p w14:paraId="53A3D5F3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)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KCl</w:t>
            </w:r>
            <w:proofErr w:type="spellEnd"/>
          </w:p>
          <w:p w14:paraId="4F53AD95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)C</w:t>
            </w:r>
          </w:p>
        </w:tc>
        <w:tc>
          <w:tcPr>
            <w:tcW w:w="7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3712F5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. ионная</w:t>
            </w:r>
          </w:p>
          <w:p w14:paraId="53DF1513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. молекулярная</w:t>
            </w:r>
          </w:p>
          <w:p w14:paraId="30384C1A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.атомная</w:t>
            </w:r>
          </w:p>
          <w:p w14:paraId="7ACC3EE2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.металлическая</w:t>
            </w:r>
          </w:p>
        </w:tc>
      </w:tr>
    </w:tbl>
    <w:p w14:paraId="65E559B4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2A5B">
        <w:rPr>
          <w:rStyle w:val="c4"/>
          <w:i/>
          <w:sz w:val="28"/>
          <w:szCs w:val="28"/>
        </w:rPr>
        <w:t>5.Из формул веществ, формулы которых приведены ниже, выпишите формулы веществ, молекулы которых образованы ковалентной полярной</w:t>
      </w:r>
      <w:r w:rsidRPr="00292A5B">
        <w:rPr>
          <w:rStyle w:val="c4"/>
          <w:sz w:val="28"/>
          <w:szCs w:val="28"/>
        </w:rPr>
        <w:t xml:space="preserve"> связью</w:t>
      </w:r>
    </w:p>
    <w:p w14:paraId="2AAF2F0D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proofErr w:type="gramStart"/>
      <w:r w:rsidRPr="00292A5B">
        <w:rPr>
          <w:rStyle w:val="c4"/>
          <w:sz w:val="28"/>
          <w:szCs w:val="28"/>
        </w:rPr>
        <w:t>а)N</w:t>
      </w:r>
      <w:proofErr w:type="gramEnd"/>
      <w:r w:rsidRPr="00292A5B">
        <w:rPr>
          <w:rStyle w:val="c4"/>
          <w:sz w:val="28"/>
          <w:szCs w:val="28"/>
        </w:rPr>
        <w:t xml:space="preserve"> :::N                                           в) K</w:t>
      </w:r>
      <w:r w:rsidRPr="00292A5B">
        <w:rPr>
          <w:rStyle w:val="c4"/>
          <w:sz w:val="28"/>
          <w:szCs w:val="28"/>
          <w:vertAlign w:val="superscript"/>
        </w:rPr>
        <w:t>+</w:t>
      </w:r>
      <w:r w:rsidRPr="00292A5B">
        <w:rPr>
          <w:rStyle w:val="c4"/>
          <w:sz w:val="28"/>
          <w:szCs w:val="28"/>
        </w:rPr>
        <w:t> (:</w:t>
      </w:r>
      <w:proofErr w:type="spellStart"/>
      <w:r w:rsidRPr="00292A5B">
        <w:rPr>
          <w:rStyle w:val="c4"/>
          <w:sz w:val="28"/>
          <w:szCs w:val="28"/>
        </w:rPr>
        <w:t>Вr</w:t>
      </w:r>
      <w:proofErr w:type="spellEnd"/>
      <w:r w:rsidRPr="00292A5B">
        <w:rPr>
          <w:rStyle w:val="c4"/>
          <w:sz w:val="28"/>
          <w:szCs w:val="28"/>
        </w:rPr>
        <w:t>:)</w:t>
      </w:r>
      <w:r w:rsidRPr="00292A5B">
        <w:rPr>
          <w:rStyle w:val="c11"/>
          <w:sz w:val="28"/>
          <w:szCs w:val="28"/>
          <w:vertAlign w:val="superscript"/>
        </w:rPr>
        <w:t>-</w:t>
      </w:r>
    </w:p>
    <w:p w14:paraId="1DACC557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2A5B">
        <w:rPr>
          <w:rStyle w:val="c4"/>
          <w:sz w:val="28"/>
          <w:szCs w:val="28"/>
        </w:rPr>
        <w:t>б)</w:t>
      </w:r>
      <w:proofErr w:type="spellStart"/>
      <w:r w:rsidRPr="00292A5B">
        <w:rPr>
          <w:rStyle w:val="c4"/>
          <w:sz w:val="28"/>
          <w:szCs w:val="28"/>
        </w:rPr>
        <w:t>H:Cl</w:t>
      </w:r>
      <w:proofErr w:type="spellEnd"/>
      <w:r w:rsidRPr="00292A5B">
        <w:rPr>
          <w:rStyle w:val="c4"/>
          <w:sz w:val="28"/>
          <w:szCs w:val="28"/>
        </w:rPr>
        <w:t>:                                             Г) H:O:H</w:t>
      </w:r>
    </w:p>
    <w:p w14:paraId="081B5641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i/>
          <w:sz w:val="28"/>
          <w:szCs w:val="28"/>
        </w:rPr>
      </w:pPr>
      <w:r w:rsidRPr="00292A5B">
        <w:rPr>
          <w:rStyle w:val="c4"/>
          <w:i/>
          <w:sz w:val="28"/>
          <w:szCs w:val="28"/>
        </w:rPr>
        <w:t>6. К какому виду связи относится связь между натрием и хлором в хлориде натрия?</w:t>
      </w:r>
    </w:p>
    <w:p w14:paraId="1BC89F35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2A5B">
        <w:rPr>
          <w:rStyle w:val="c4"/>
          <w:sz w:val="28"/>
          <w:szCs w:val="28"/>
        </w:rPr>
        <w:t xml:space="preserve">а) ионная       б) </w:t>
      </w:r>
      <w:proofErr w:type="gramStart"/>
      <w:r w:rsidRPr="00292A5B">
        <w:rPr>
          <w:rStyle w:val="c4"/>
          <w:sz w:val="28"/>
          <w:szCs w:val="28"/>
        </w:rPr>
        <w:t>металлическая  в</w:t>
      </w:r>
      <w:proofErr w:type="gramEnd"/>
      <w:r w:rsidRPr="00292A5B">
        <w:rPr>
          <w:rStyle w:val="c4"/>
          <w:sz w:val="28"/>
          <w:szCs w:val="28"/>
        </w:rPr>
        <w:t>)ковалентная полярная</w:t>
      </w:r>
    </w:p>
    <w:p w14:paraId="7A907271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Cs/>
          <w:sz w:val="28"/>
          <w:szCs w:val="28"/>
          <w:bdr w:val="none" w:sz="0" w:space="0" w:color="auto" w:frame="1"/>
        </w:rPr>
      </w:pPr>
    </w:p>
    <w:p w14:paraId="1283501D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/>
          <w:sz w:val="28"/>
          <w:szCs w:val="28"/>
        </w:rPr>
      </w:pPr>
      <w:r w:rsidRPr="00292A5B">
        <w:rPr>
          <w:i/>
          <w:iCs/>
          <w:sz w:val="28"/>
          <w:szCs w:val="28"/>
          <w:bdr w:val="none" w:sz="0" w:space="0" w:color="auto" w:frame="1"/>
        </w:rPr>
        <w:t>7.Полярность химической связи увеличивается в ряду соединений,</w:t>
      </w:r>
      <w:r w:rsidRPr="00292A5B">
        <w:rPr>
          <w:i/>
          <w:sz w:val="28"/>
          <w:szCs w:val="28"/>
        </w:rPr>
        <w:t> формулы которых:</w:t>
      </w:r>
    </w:p>
    <w:p w14:paraId="52A53423" w14:textId="77777777" w:rsidR="00292A5B" w:rsidRPr="00AE12E7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  <w:lang w:val="en-US"/>
        </w:rPr>
      </w:pPr>
      <w:r w:rsidRPr="00292A5B">
        <w:rPr>
          <w:sz w:val="28"/>
          <w:szCs w:val="28"/>
        </w:rPr>
        <w:t>А</w:t>
      </w:r>
      <w:r w:rsidRPr="00292A5B">
        <w:rPr>
          <w:sz w:val="28"/>
          <w:szCs w:val="28"/>
          <w:lang w:val="en-US"/>
        </w:rPr>
        <w:t xml:space="preserve">) NH3, HI, O2 </w:t>
      </w:r>
      <w:r w:rsidRPr="00292A5B">
        <w:rPr>
          <w:sz w:val="28"/>
          <w:szCs w:val="28"/>
        </w:rPr>
        <w:t>Б</w:t>
      </w:r>
      <w:r w:rsidRPr="00292A5B">
        <w:rPr>
          <w:sz w:val="28"/>
          <w:szCs w:val="28"/>
          <w:lang w:val="en-US"/>
        </w:rPr>
        <w:t xml:space="preserve">) CH4, H2O, HF. </w:t>
      </w:r>
      <w:r w:rsidRPr="00292A5B">
        <w:rPr>
          <w:sz w:val="28"/>
          <w:szCs w:val="28"/>
        </w:rPr>
        <w:t>В</w:t>
      </w:r>
      <w:r w:rsidRPr="00292A5B">
        <w:rPr>
          <w:sz w:val="28"/>
          <w:szCs w:val="28"/>
          <w:lang w:val="en-US"/>
        </w:rPr>
        <w:t xml:space="preserve">) PH3, H2S, H2 </w:t>
      </w:r>
      <w:r w:rsidRPr="00292A5B">
        <w:rPr>
          <w:sz w:val="28"/>
          <w:szCs w:val="28"/>
        </w:rPr>
        <w:t>Г</w:t>
      </w:r>
      <w:r w:rsidRPr="00292A5B">
        <w:rPr>
          <w:sz w:val="28"/>
          <w:szCs w:val="28"/>
          <w:lang w:val="en-US"/>
        </w:rPr>
        <w:t>) HCl, CH4, Cl2.</w:t>
      </w:r>
    </w:p>
    <w:p w14:paraId="26CE071F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i/>
          <w:iCs/>
          <w:sz w:val="28"/>
          <w:szCs w:val="28"/>
          <w:bdr w:val="none" w:sz="0" w:space="0" w:color="auto" w:frame="1"/>
          <w:shd w:val="clear" w:color="auto" w:fill="FFFFFF"/>
        </w:rPr>
      </w:pPr>
      <w:r w:rsidRPr="00292A5B">
        <w:rPr>
          <w:i/>
          <w:sz w:val="28"/>
          <w:szCs w:val="28"/>
        </w:rPr>
        <w:t>8.</w:t>
      </w:r>
      <w:r w:rsidRPr="00292A5B">
        <w:rPr>
          <w:i/>
          <w:iCs/>
          <w:sz w:val="28"/>
          <w:szCs w:val="28"/>
          <w:bdr w:val="none" w:sz="0" w:space="0" w:color="auto" w:frame="1"/>
          <w:shd w:val="clear" w:color="auto" w:fill="FFFFFF"/>
          <w:lang w:val="en-US"/>
        </w:rPr>
        <w:t> </w:t>
      </w:r>
      <w:r w:rsidRPr="00292A5B">
        <w:rPr>
          <w:i/>
          <w:iCs/>
          <w:sz w:val="28"/>
          <w:szCs w:val="28"/>
          <w:bdr w:val="none" w:sz="0" w:space="0" w:color="auto" w:frame="1"/>
          <w:shd w:val="clear" w:color="auto" w:fill="FFFFFF"/>
        </w:rPr>
        <w:t>Число общих электронных пар в молекуле водорода: </w:t>
      </w:r>
    </w:p>
    <w:p w14:paraId="48F3F306" w14:textId="77777777" w:rsidR="00292A5B" w:rsidRPr="00AE12E7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  <w:shd w:val="clear" w:color="auto" w:fill="FFFFFF"/>
        </w:rPr>
        <w:t>А) Одна. Б) Две. В) Три. Г) Четыре.</w:t>
      </w:r>
    </w:p>
    <w:p w14:paraId="51BF00F3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/>
          <w:sz w:val="28"/>
          <w:szCs w:val="28"/>
        </w:rPr>
      </w:pPr>
      <w:r w:rsidRPr="00292A5B">
        <w:rPr>
          <w:i/>
          <w:iCs/>
          <w:sz w:val="28"/>
          <w:szCs w:val="28"/>
          <w:bdr w:val="none" w:sz="0" w:space="0" w:color="auto" w:frame="1"/>
        </w:rPr>
        <w:t>9.Полярность химической связи уменьшается в ряду соединений, формулы которых:</w:t>
      </w:r>
    </w:p>
    <w:p w14:paraId="279446F7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</w:rPr>
        <w:t>А</w:t>
      </w:r>
      <w:r w:rsidRPr="00292A5B">
        <w:rPr>
          <w:sz w:val="28"/>
          <w:szCs w:val="28"/>
          <w:lang w:val="en-US"/>
        </w:rPr>
        <w:t xml:space="preserve">) Cl2, H2S, CO2 </w:t>
      </w:r>
      <w:r w:rsidRPr="00292A5B">
        <w:rPr>
          <w:sz w:val="28"/>
          <w:szCs w:val="28"/>
        </w:rPr>
        <w:t>Б</w:t>
      </w:r>
      <w:r w:rsidRPr="00292A5B">
        <w:rPr>
          <w:sz w:val="28"/>
          <w:szCs w:val="28"/>
          <w:lang w:val="en-US"/>
        </w:rPr>
        <w:t xml:space="preserve">) HCl, HBr, HI. </w:t>
      </w:r>
      <w:r w:rsidRPr="00292A5B">
        <w:rPr>
          <w:sz w:val="28"/>
          <w:szCs w:val="28"/>
        </w:rPr>
        <w:t>В) NH3, PH3, SO2</w:t>
      </w:r>
    </w:p>
    <w:p w14:paraId="7E733FA7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/>
          <w:sz w:val="28"/>
          <w:szCs w:val="28"/>
        </w:rPr>
      </w:pPr>
      <w:r w:rsidRPr="00292A5B">
        <w:rPr>
          <w:i/>
          <w:sz w:val="28"/>
          <w:szCs w:val="28"/>
        </w:rPr>
        <w:t>10.</w:t>
      </w:r>
      <w:r w:rsidRPr="00292A5B">
        <w:rPr>
          <w:i/>
          <w:iCs/>
          <w:sz w:val="28"/>
          <w:szCs w:val="28"/>
          <w:bdr w:val="none" w:sz="0" w:space="0" w:color="auto" w:frame="1"/>
        </w:rPr>
        <w:t>Вещество, формула которого: CaSO4 , называется:</w:t>
      </w:r>
    </w:p>
    <w:p w14:paraId="265DE647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</w:rPr>
        <w:t>А) сульфит кальция; Б) сульфид кальция; В) сульфат кальция;</w:t>
      </w:r>
    </w:p>
    <w:p w14:paraId="7B57E7F6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</w:rPr>
        <w:t>Г) гидросульфат кальция.</w:t>
      </w:r>
    </w:p>
    <w:p w14:paraId="766AD514" w14:textId="77777777" w:rsidR="00292A5B" w:rsidRPr="00292A5B" w:rsidRDefault="00292A5B" w:rsidP="00292A5B">
      <w:pPr>
        <w:jc w:val="both"/>
        <w:rPr>
          <w:rFonts w:ascii="Times New Roman" w:hAnsi="Times New Roman" w:cs="Times New Roman"/>
          <w:i/>
          <w:sz w:val="28"/>
          <w:szCs w:val="28"/>
          <w:shd w:val="clear" w:color="auto" w:fill="FFFFFF"/>
          <w:vertAlign w:val="subscript"/>
        </w:rPr>
      </w:pPr>
      <w:r w:rsidRPr="00292A5B">
        <w:rPr>
          <w:rFonts w:ascii="Times New Roman" w:hAnsi="Times New Roman" w:cs="Times New Roman"/>
          <w:i/>
          <w:sz w:val="28"/>
          <w:szCs w:val="28"/>
        </w:rPr>
        <w:t>Задание 2:</w:t>
      </w: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Составьте образование ковалентной связи в молекуле PH</w:t>
      </w: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  <w:vertAlign w:val="subscript"/>
        </w:rPr>
        <w:t>3</w:t>
      </w:r>
    </w:p>
    <w:p w14:paraId="7B7D6543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Задание 3</w:t>
      </w: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  <w:vertAlign w:val="subscript"/>
        </w:rPr>
        <w:t xml:space="preserve">: </w:t>
      </w:r>
      <w:r w:rsidRPr="00292A5B">
        <w:rPr>
          <w:rFonts w:ascii="Times New Roman" w:hAnsi="Times New Roman" w:cs="Times New Roman"/>
          <w:i/>
          <w:sz w:val="28"/>
          <w:szCs w:val="28"/>
        </w:rPr>
        <w:t>Напишите электронные конфигурации элементов: цинка, серебра</w:t>
      </w:r>
      <w:r w:rsidRPr="00292A5B">
        <w:rPr>
          <w:rFonts w:ascii="Times New Roman" w:hAnsi="Times New Roman" w:cs="Times New Roman"/>
          <w:sz w:val="28"/>
          <w:szCs w:val="28"/>
        </w:rPr>
        <w:t>.</w:t>
      </w:r>
    </w:p>
    <w:p w14:paraId="14A2A511" w14:textId="77777777" w:rsidR="00742BB1" w:rsidRPr="00292A5B" w:rsidRDefault="00742BB1" w:rsidP="006A760D">
      <w:pPr>
        <w:tabs>
          <w:tab w:val="left" w:pos="0"/>
          <w:tab w:val="left" w:pos="900"/>
        </w:tabs>
        <w:rPr>
          <w:rFonts w:ascii="Times New Roman" w:hAnsi="Times New Roman" w:cs="Times New Roman"/>
          <w:b/>
          <w:sz w:val="28"/>
          <w:szCs w:val="28"/>
        </w:rPr>
      </w:pPr>
    </w:p>
    <w:p w14:paraId="3EA33C0B" w14:textId="77777777" w:rsidR="00292A5B" w:rsidRPr="00292A5B" w:rsidRDefault="00292A5B" w:rsidP="00742BB1">
      <w:pPr>
        <w:tabs>
          <w:tab w:val="left" w:pos="0"/>
          <w:tab w:val="left" w:pos="900"/>
        </w:tabs>
        <w:ind w:firstLine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74334AF" w14:textId="47340008" w:rsidR="00292A5B" w:rsidRPr="00292A5B" w:rsidRDefault="00292A5B" w:rsidP="00292A5B">
      <w:pPr>
        <w:pStyle w:val="a3"/>
        <w:spacing w:before="0" w:beforeAutospacing="0" w:after="150" w:afterAutospacing="0" w:line="259" w:lineRule="atLeast"/>
        <w:jc w:val="center"/>
        <w:rPr>
          <w:color w:val="000000"/>
          <w:sz w:val="28"/>
          <w:szCs w:val="28"/>
        </w:rPr>
      </w:pPr>
      <w:r w:rsidRPr="00292A5B">
        <w:rPr>
          <w:b/>
          <w:bCs/>
          <w:color w:val="000000"/>
          <w:sz w:val="28"/>
          <w:szCs w:val="28"/>
        </w:rPr>
        <w:lastRenderedPageBreak/>
        <w:t xml:space="preserve">Контрольная работа по теме «Химические реакции» </w:t>
      </w:r>
    </w:p>
    <w:p w14:paraId="0848EA61" w14:textId="77777777" w:rsidR="00292A5B" w:rsidRPr="00292A5B" w:rsidRDefault="00292A5B" w:rsidP="00292A5B">
      <w:pPr>
        <w:pStyle w:val="a3"/>
        <w:numPr>
          <w:ilvl w:val="0"/>
          <w:numId w:val="2"/>
        </w:numPr>
        <w:spacing w:before="0" w:beforeAutospacing="0" w:after="150" w:afterAutospacing="0" w:line="230" w:lineRule="atLeast"/>
        <w:ind w:left="0"/>
        <w:rPr>
          <w:color w:val="000000"/>
          <w:sz w:val="28"/>
          <w:szCs w:val="28"/>
        </w:rPr>
      </w:pPr>
      <w:r w:rsidRPr="00292A5B">
        <w:rPr>
          <w:b/>
          <w:bCs/>
          <w:color w:val="000000"/>
          <w:sz w:val="28"/>
          <w:szCs w:val="28"/>
        </w:rPr>
        <w:t>Вариант 1</w:t>
      </w:r>
    </w:p>
    <w:p w14:paraId="705445AE" w14:textId="77777777" w:rsidR="00292A5B" w:rsidRPr="00292A5B" w:rsidRDefault="00292A5B" w:rsidP="00292A5B">
      <w:pPr>
        <w:pStyle w:val="a3"/>
        <w:spacing w:before="0" w:beforeAutospacing="0" w:after="150" w:afterAutospacing="0" w:line="259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1</w:t>
      </w:r>
    </w:p>
    <w:p w14:paraId="6C02181F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Расставьте коэффициенты в схемах реакций, укажите тип реакций:</w:t>
      </w:r>
    </w:p>
    <w:p w14:paraId="27645D77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 →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О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50626FF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Р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5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 →HPО</w:t>
      </w:r>
      <w:r w:rsidRPr="00292A5B">
        <w:rPr>
          <w:color w:val="000000"/>
          <w:sz w:val="28"/>
          <w:szCs w:val="28"/>
          <w:vertAlign w:val="subscript"/>
        </w:rPr>
        <w:t>3</w:t>
      </w:r>
    </w:p>
    <w:p w14:paraId="6B6EAA2D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Fe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color w:val="000000"/>
          <w:sz w:val="28"/>
          <w:szCs w:val="28"/>
        </w:rPr>
        <w:t> + А1 →А1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з + Fe</w:t>
      </w:r>
    </w:p>
    <w:p w14:paraId="0F8370D1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Допишите уравнения реакций, расставьте коэффициенты, укажите тип:</w:t>
      </w:r>
    </w:p>
    <w:p w14:paraId="408BCE21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NaOH + Н3РО4 → Na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color w:val="000000"/>
          <w:sz w:val="28"/>
          <w:szCs w:val="28"/>
        </w:rPr>
        <w:t>PО</w:t>
      </w:r>
      <w:r w:rsidRPr="00292A5B">
        <w:rPr>
          <w:color w:val="000000"/>
          <w:sz w:val="28"/>
          <w:szCs w:val="28"/>
          <w:vertAlign w:val="subscript"/>
        </w:rPr>
        <w:t>4</w:t>
      </w:r>
      <w:r w:rsidRPr="00292A5B">
        <w:rPr>
          <w:color w:val="000000"/>
          <w:sz w:val="28"/>
          <w:szCs w:val="28"/>
        </w:rPr>
        <w:t> + ...</w:t>
      </w:r>
    </w:p>
    <w:p w14:paraId="4E6F9769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Zn + НС1 →Zn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+ ...</w:t>
      </w:r>
    </w:p>
    <w:p w14:paraId="2A1085A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56E4A186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2</w:t>
      </w:r>
    </w:p>
    <w:p w14:paraId="1C15788F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Решите одну из задач:</w:t>
      </w:r>
    </w:p>
    <w:p w14:paraId="7EBEC87B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Вычислите количество вещества водорода, полученного при взаимодействии 2,8 г железа с соляной кислотой по уравнению. Fe + 2HCl = Fe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781E2246" w14:textId="77777777" w:rsidR="00292A5B" w:rsidRPr="00292A5B" w:rsidRDefault="00292A5B" w:rsidP="00292A5B">
      <w:pPr>
        <w:pStyle w:val="a3"/>
        <w:numPr>
          <w:ilvl w:val="0"/>
          <w:numId w:val="3"/>
        </w:numPr>
        <w:spacing w:before="0" w:beforeAutospacing="0" w:after="150" w:afterAutospacing="0" w:line="230" w:lineRule="atLeast"/>
        <w:ind w:left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Вычислите массу оксида меди (II), полученного при окислении 32 г меди.</w:t>
      </w:r>
    </w:p>
    <w:p w14:paraId="3715C08E" w14:textId="77777777" w:rsidR="00292A5B" w:rsidRPr="00292A5B" w:rsidRDefault="00292A5B" w:rsidP="00292A5B">
      <w:pPr>
        <w:pStyle w:val="a3"/>
        <w:spacing w:before="0" w:beforeAutospacing="0" w:after="150" w:afterAutospacing="0" w:line="259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* Вычислите объем углекислого газа (</w:t>
      </w:r>
      <w:proofErr w:type="gramStart"/>
      <w:r w:rsidRPr="00292A5B">
        <w:rPr>
          <w:color w:val="000000"/>
          <w:sz w:val="28"/>
          <w:szCs w:val="28"/>
        </w:rPr>
        <w:t>н.у. )</w:t>
      </w:r>
      <w:proofErr w:type="gramEnd"/>
      <w:r w:rsidRPr="00292A5B">
        <w:rPr>
          <w:color w:val="000000"/>
          <w:sz w:val="28"/>
          <w:szCs w:val="28"/>
        </w:rPr>
        <w:t>, полученного при взаимодействии 250 г известняка (карбоната кальция), с раствором азотной кислоты.</w:t>
      </w:r>
    </w:p>
    <w:p w14:paraId="5888DB6E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1556EE9E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3</w:t>
      </w:r>
    </w:p>
    <w:p w14:paraId="430CED34" w14:textId="77777777" w:rsidR="00292A5B" w:rsidRPr="00292A5B" w:rsidRDefault="00292A5B" w:rsidP="00292A5B">
      <w:pPr>
        <w:pStyle w:val="a3"/>
        <w:spacing w:before="0" w:beforeAutospacing="0" w:after="150" w:afterAutospacing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Напишите уравнения реакций:</w:t>
      </w:r>
    </w:p>
    <w:p w14:paraId="61F4BA82" w14:textId="77777777" w:rsidR="00292A5B" w:rsidRPr="00292A5B" w:rsidRDefault="00292A5B" w:rsidP="00292A5B">
      <w:pPr>
        <w:pStyle w:val="a3"/>
        <w:spacing w:before="0" w:beforeAutospacing="0" w:after="150" w:afterAutospacing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гидроксид алюминия →оксид алюминия + вода</w:t>
      </w:r>
    </w:p>
    <w:p w14:paraId="04A3E62C" w14:textId="77777777" w:rsidR="00292A5B" w:rsidRPr="006A760D" w:rsidRDefault="00292A5B" w:rsidP="006A760D">
      <w:pPr>
        <w:pStyle w:val="a3"/>
        <w:spacing w:before="0" w:beforeAutospacing="0" w:after="150" w:afterAutospacing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алюминий + соляная кислота → ... + ...</w:t>
      </w:r>
    </w:p>
    <w:p w14:paraId="1EC1CA67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jc w:val="center"/>
        <w:rPr>
          <w:b/>
          <w:bCs/>
          <w:color w:val="000000"/>
          <w:sz w:val="28"/>
          <w:szCs w:val="28"/>
        </w:rPr>
      </w:pPr>
    </w:p>
    <w:p w14:paraId="0B7E8F89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jc w:val="center"/>
        <w:rPr>
          <w:color w:val="000000"/>
          <w:sz w:val="28"/>
          <w:szCs w:val="28"/>
        </w:rPr>
      </w:pPr>
      <w:r w:rsidRPr="00292A5B">
        <w:rPr>
          <w:b/>
          <w:bCs/>
          <w:color w:val="000000"/>
          <w:sz w:val="28"/>
          <w:szCs w:val="28"/>
        </w:rPr>
        <w:t>2 вариант</w:t>
      </w:r>
    </w:p>
    <w:p w14:paraId="11554481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1</w:t>
      </w:r>
    </w:p>
    <w:p w14:paraId="0F31B227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Расставьте коэффициенты в схемах реакций, укажите тип реакций:</w:t>
      </w:r>
    </w:p>
    <w:p w14:paraId="008C38DF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FeO + НС1 → Fe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</w:p>
    <w:p w14:paraId="1E6E670E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Na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 + N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5</w:t>
      </w:r>
      <w:r w:rsidRPr="00292A5B">
        <w:rPr>
          <w:color w:val="000000"/>
          <w:sz w:val="28"/>
          <w:szCs w:val="28"/>
        </w:rPr>
        <w:t> →NaNО</w:t>
      </w:r>
      <w:r w:rsidRPr="00292A5B">
        <w:rPr>
          <w:color w:val="000000"/>
          <w:sz w:val="28"/>
          <w:szCs w:val="28"/>
          <w:vertAlign w:val="subscript"/>
        </w:rPr>
        <w:t>3</w:t>
      </w:r>
    </w:p>
    <w:p w14:paraId="0C7445B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КОН + H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SО</w:t>
      </w:r>
      <w:r w:rsidRPr="00292A5B">
        <w:rPr>
          <w:color w:val="000000"/>
          <w:sz w:val="28"/>
          <w:szCs w:val="28"/>
          <w:vertAlign w:val="subscript"/>
        </w:rPr>
        <w:t>4</w:t>
      </w:r>
      <w:r w:rsidRPr="00292A5B">
        <w:rPr>
          <w:color w:val="000000"/>
          <w:sz w:val="28"/>
          <w:szCs w:val="28"/>
        </w:rPr>
        <w:t> → K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SО</w:t>
      </w:r>
      <w:r w:rsidRPr="00292A5B">
        <w:rPr>
          <w:color w:val="000000"/>
          <w:sz w:val="28"/>
          <w:szCs w:val="28"/>
          <w:vertAlign w:val="subscript"/>
        </w:rPr>
        <w:t>4</w:t>
      </w:r>
      <w:r w:rsidRPr="00292A5B">
        <w:rPr>
          <w:color w:val="000000"/>
          <w:sz w:val="28"/>
          <w:szCs w:val="28"/>
        </w:rPr>
        <w:t> + H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</w:p>
    <w:p w14:paraId="63A3B40B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Допишите уравнения реакций, расставьте коэффициенты, укажите тип:</w:t>
      </w:r>
    </w:p>
    <w:p w14:paraId="1A3EE66C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lastRenderedPageBreak/>
        <w:t>Fe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color w:val="000000"/>
          <w:sz w:val="28"/>
          <w:szCs w:val="28"/>
        </w:rPr>
        <w:t> + С → СО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+ ...</w:t>
      </w:r>
    </w:p>
    <w:p w14:paraId="7A1A85E9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proofErr w:type="spellStart"/>
      <w:r w:rsidRPr="00292A5B">
        <w:rPr>
          <w:color w:val="000000"/>
          <w:sz w:val="28"/>
          <w:szCs w:val="28"/>
        </w:rPr>
        <w:t>HgO</w:t>
      </w:r>
      <w:proofErr w:type="spellEnd"/>
      <w:r w:rsidRPr="00292A5B">
        <w:rPr>
          <w:color w:val="000000"/>
          <w:sz w:val="28"/>
          <w:szCs w:val="28"/>
        </w:rPr>
        <w:t> →</w:t>
      </w:r>
      <w:proofErr w:type="spellStart"/>
      <w:r w:rsidRPr="00292A5B">
        <w:rPr>
          <w:color w:val="000000"/>
          <w:sz w:val="28"/>
          <w:szCs w:val="28"/>
        </w:rPr>
        <w:t>Hg</w:t>
      </w:r>
      <w:proofErr w:type="spellEnd"/>
      <w:r w:rsidRPr="00292A5B">
        <w:rPr>
          <w:color w:val="000000"/>
          <w:sz w:val="28"/>
          <w:szCs w:val="28"/>
        </w:rPr>
        <w:t xml:space="preserve"> + </w:t>
      </w:r>
      <w:proofErr w:type="gramStart"/>
      <w:r w:rsidRPr="00292A5B">
        <w:rPr>
          <w:color w:val="000000"/>
          <w:sz w:val="28"/>
          <w:szCs w:val="28"/>
        </w:rPr>
        <w:t>... :</w:t>
      </w:r>
      <w:proofErr w:type="gramEnd"/>
    </w:p>
    <w:p w14:paraId="66904330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476E78E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7421286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2 </w:t>
      </w:r>
      <w:r w:rsidRPr="00292A5B">
        <w:rPr>
          <w:color w:val="000000"/>
          <w:sz w:val="28"/>
          <w:szCs w:val="28"/>
        </w:rPr>
        <w:t>Решите одну из задач</w:t>
      </w:r>
    </w:p>
    <w:p w14:paraId="37180C9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Вычислите количество вещества водорода, полученного при взаимодействии 2,4 г магния с соляной кислотой по уравнению: Mg + 2HCL = Mg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30A83C4C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Вычислите массу оксида кальция, полученного при сгорании 8 г кальция</w:t>
      </w:r>
    </w:p>
    <w:p w14:paraId="411E0CF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38E46C5F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*Вычислите объем углекислого газа (н.у.), полученного при взаимодействии 250 г известняка (карбоната кальция), с избытком соляной кислоты.</w:t>
      </w:r>
    </w:p>
    <w:p w14:paraId="2E1E500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5BF0FC60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3</w:t>
      </w:r>
    </w:p>
    <w:p w14:paraId="470ED4ED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Напишите уравнения реакций:</w:t>
      </w:r>
    </w:p>
    <w:p w14:paraId="1F0B7113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оксид кальция + оксид фосфора (V) → фосфат кальция</w:t>
      </w:r>
    </w:p>
    <w:p w14:paraId="14FDABBD" w14:textId="77777777" w:rsidR="00292A5B" w:rsidRPr="006A760D" w:rsidRDefault="00292A5B" w:rsidP="006A760D">
      <w:pPr>
        <w:pStyle w:val="a3"/>
        <w:numPr>
          <w:ilvl w:val="0"/>
          <w:numId w:val="4"/>
        </w:numPr>
        <w:spacing w:before="0" w:beforeAutospacing="0" w:after="150" w:afterAutospacing="0" w:line="274" w:lineRule="atLeast"/>
        <w:ind w:left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 xml:space="preserve">серная кислота + гидроксид железа ((III) </w:t>
      </w:r>
      <w:proofErr w:type="gramStart"/>
      <w:r w:rsidRPr="00292A5B">
        <w:rPr>
          <w:color w:val="000000"/>
          <w:sz w:val="28"/>
          <w:szCs w:val="28"/>
        </w:rPr>
        <w:t>→ .</w:t>
      </w:r>
      <w:proofErr w:type="gramEnd"/>
    </w:p>
    <w:p w14:paraId="62B23039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68F0EE3F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7DF0C42B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Контрольная работа по теме: «Металлы».</w:t>
      </w:r>
    </w:p>
    <w:p w14:paraId="18A2AB4C" w14:textId="77777777" w:rsidR="00292A5B" w:rsidRPr="00292A5B" w:rsidRDefault="00292A5B" w:rsidP="00292A5B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</w:p>
    <w:p w14:paraId="339237E2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0B76B890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 вариант</w:t>
      </w:r>
    </w:p>
    <w:p w14:paraId="64932F85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D92FEE5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       При выполнении заданий этой части работы обведите кружочком тот вариант ответа, который вы выбрали как правильный.</w:t>
      </w:r>
    </w:p>
    <w:p w14:paraId="0B498185" w14:textId="77777777" w:rsidR="00292A5B" w:rsidRPr="00292A5B" w:rsidRDefault="00292A5B" w:rsidP="00292A5B">
      <w:pPr>
        <w:numPr>
          <w:ilvl w:val="0"/>
          <w:numId w:val="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О железе как о простом веществе говорится в предложении</w:t>
      </w:r>
    </w:p>
    <w:p w14:paraId="1DFA7534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железо входит в состав гемоглобина</w:t>
      </w:r>
    </w:p>
    <w:p w14:paraId="2C6F13F9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яблоки содержат железо</w:t>
      </w:r>
    </w:p>
    <w:p w14:paraId="3C5E0742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алюминий вытесняет железо из растворов его солей</w:t>
      </w:r>
    </w:p>
    <w:p w14:paraId="7E49339B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железо входит в состав железной окалины</w:t>
      </w:r>
    </w:p>
    <w:p w14:paraId="594DD032" w14:textId="77777777" w:rsidR="00292A5B" w:rsidRPr="00292A5B" w:rsidRDefault="00292A5B" w:rsidP="00292A5B">
      <w:pPr>
        <w:numPr>
          <w:ilvl w:val="0"/>
          <w:numId w:val="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Количество электронов на внешнем уровне атома алюминия равно</w:t>
      </w:r>
    </w:p>
    <w:p w14:paraId="1938F6FE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1         2) 2        3) 3          4) 4    </w:t>
      </w:r>
    </w:p>
    <w:p w14:paraId="3968262C" w14:textId="77777777" w:rsidR="00292A5B" w:rsidRPr="00292A5B" w:rsidRDefault="00292A5B" w:rsidP="00292A5B">
      <w:pPr>
        <w:numPr>
          <w:ilvl w:val="0"/>
          <w:numId w:val="8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Ион, в составе которого 20 протонов и 18 электронов имеет заряд</w:t>
      </w:r>
    </w:p>
    <w:p w14:paraId="6B8D2CCA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 2-    2) 4+        3) 3+         4) 2+</w:t>
      </w:r>
    </w:p>
    <w:p w14:paraId="21FC342D" w14:textId="77777777" w:rsidR="00292A5B" w:rsidRPr="00292A5B" w:rsidRDefault="00292A5B" w:rsidP="00292A5B">
      <w:pPr>
        <w:numPr>
          <w:ilvl w:val="0"/>
          <w:numId w:val="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Металлическую кристаллическую решетку  имеет</w:t>
      </w:r>
    </w:p>
    <w:p w14:paraId="636A6050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1)  йод                                                             2) медь</w:t>
      </w:r>
    </w:p>
    <w:p w14:paraId="02FDBF39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3)  поваренная соль                                      4) кремний</w:t>
      </w:r>
    </w:p>
    <w:p w14:paraId="5B9D9F3C" w14:textId="77777777" w:rsidR="00292A5B" w:rsidRPr="00292A5B" w:rsidRDefault="00292A5B" w:rsidP="00292A5B">
      <w:pPr>
        <w:numPr>
          <w:ilvl w:val="0"/>
          <w:numId w:val="10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Реакция взаимодействия цинка с соляной кислотой относится к реакциям</w:t>
      </w:r>
    </w:p>
    <w:p w14:paraId="48F29D1C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окислительно-восстановительным, обмена</w:t>
      </w:r>
    </w:p>
    <w:p w14:paraId="1E8223A0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братимым, замещения          </w:t>
      </w:r>
    </w:p>
    <w:p w14:paraId="019D6C8C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окислительно-восстановительным, замещения</w:t>
      </w:r>
    </w:p>
    <w:p w14:paraId="0F59EBE9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необратимым, обмена</w:t>
      </w:r>
    </w:p>
    <w:p w14:paraId="07BC1434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6.   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Ионы серебра </w:t>
      </w:r>
      <w:proofErr w:type="spellStart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Аg</w:t>
      </w:r>
      <w:proofErr w:type="spellEnd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+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 можно обнаружить в растворе с помощью</w:t>
      </w:r>
    </w:p>
    <w:p w14:paraId="555FC39A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1) нитрата серебра     2) соляной кислоты        3) гидроксида натрия   4) лакмуса</w:t>
      </w:r>
    </w:p>
    <w:p w14:paraId="55DFCFAF" w14:textId="77777777" w:rsidR="00292A5B" w:rsidRPr="00292A5B" w:rsidRDefault="00292A5B" w:rsidP="00292A5B">
      <w:pPr>
        <w:numPr>
          <w:ilvl w:val="0"/>
          <w:numId w:val="12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Алюминий вступает во взаимодействие с</w:t>
      </w:r>
    </w:p>
    <w:p w14:paraId="062F61EA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нитратом бария</w:t>
      </w:r>
    </w:p>
    <w:p w14:paraId="62CC12B7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ульфатом меди (II)</w:t>
      </w:r>
    </w:p>
    <w:p w14:paraId="49F6E5F9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хлоридом калия</w:t>
      </w:r>
    </w:p>
    <w:p w14:paraId="1FE16617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ульфатом кальция</w:t>
      </w:r>
    </w:p>
    <w:p w14:paraId="251631A9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8.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Схеме превращений веществ</w:t>
      </w:r>
    </w:p>
    <w:p w14:paraId="5F7BE7CD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металл→ основный оксид→ соль→ металл</w:t>
      </w:r>
    </w:p>
    <w:p w14:paraId="2F788149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соответствуют  левые части уравнений химических реакций под номерами</w:t>
      </w:r>
    </w:p>
    <w:p w14:paraId="3D0490E1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а)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uО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НСl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→                 б)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u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О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→         в) CuO 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→          г) Cu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Fe →  </w:t>
      </w:r>
    </w:p>
    <w:p w14:paraId="7336ECE4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1) а, б, в     2) б, в, г      3) а, в, г       4) б, а, г</w:t>
      </w:r>
    </w:p>
    <w:p w14:paraId="1D2AC8E9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й</w:t>
      </w:r>
      <w:proofErr w:type="gramEnd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задания 9 обведите тот вариант ответа, который вы выбрали как правильный.</w:t>
      </w:r>
    </w:p>
    <w:p w14:paraId="0D6A63A5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9.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Металлические свойства ярче выражены у</w:t>
      </w:r>
    </w:p>
    <w:p w14:paraId="457D71FB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калия        2) бериллия      3) бария      4) кальция</w:t>
      </w:r>
    </w:p>
    <w:p w14:paraId="788A7722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и задания 10 запишите в алфавитном порядке буквы, соответствующие выбранному вами ответу.</w:t>
      </w:r>
    </w:p>
    <w:p w14:paraId="73094218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0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.В системе Fe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O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3(T)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+ 3CO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(Г)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 ↔ 2Fe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(T)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+ 3CO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2(Г)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+ Q на смещение химического равновесия в сторону продуктов реакции </w:t>
      </w:r>
      <w:r w:rsidRPr="00292A5B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>не влияет</w:t>
      </w:r>
    </w:p>
    <w:p w14:paraId="45397E8A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А) понижение температуры</w:t>
      </w:r>
    </w:p>
    <w:p w14:paraId="49B85CA8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Б) уменьшение концентрации C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14:paraId="40C781C8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В) повышение давления</w:t>
      </w:r>
    </w:p>
    <w:p w14:paraId="40CAACF3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Г) увеличение концентрации C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14:paraId="3A59B135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Д) катализатор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</w:p>
    <w:p w14:paraId="1DF00A4F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1.При взаимодействии цинка массой 13 г с </w:t>
      </w:r>
      <w:proofErr w:type="gram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кислородом  образовалось</w:t>
      </w:r>
      <w:proofErr w:type="gram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________ г оксида.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(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запишите в ответе число с точностью до целых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)</w:t>
      </w:r>
    </w:p>
    <w:p w14:paraId="1CC83A30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86D13D6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</w:t>
      </w:r>
    </w:p>
    <w:p w14:paraId="1B9ECEC3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Контрольная работа по теме: «Металлы».</w:t>
      </w:r>
    </w:p>
    <w:p w14:paraId="366ED666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523CC70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2 вариант</w:t>
      </w:r>
    </w:p>
    <w:p w14:paraId="5966C62B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6CD4586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       При выполнении заданий этой части работы обведите кружочком тот вариант ответа, который вы выбрали как правильный.</w:t>
      </w:r>
    </w:p>
    <w:p w14:paraId="1BF100B8" w14:textId="77777777" w:rsidR="00292A5B" w:rsidRPr="00292A5B" w:rsidRDefault="00292A5B" w:rsidP="00292A5B">
      <w:pPr>
        <w:numPr>
          <w:ilvl w:val="0"/>
          <w:numId w:val="14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К сложным веществам относится каждое из веществ группы</w:t>
      </w:r>
    </w:p>
    <w:p w14:paraId="07B560EC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ерная кислота, хлорид натрия, спирт, озон</w:t>
      </w:r>
    </w:p>
    <w:p w14:paraId="5453FB8D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кремний, фосфор, сера, железная окалина</w:t>
      </w:r>
    </w:p>
    <w:p w14:paraId="34E62471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оляная кислота, гидроксид натрия, оксид фосфора, мел</w:t>
      </w:r>
    </w:p>
    <w:p w14:paraId="7C10E32E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вода, алмаз, железо, графит</w:t>
      </w:r>
    </w:p>
    <w:p w14:paraId="2EE85DA3" w14:textId="77777777" w:rsidR="00292A5B" w:rsidRPr="00292A5B" w:rsidRDefault="00292A5B" w:rsidP="00292A5B">
      <w:pPr>
        <w:numPr>
          <w:ilvl w:val="0"/>
          <w:numId w:val="1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Щелочью является гидроксид элемента, который в ПСХЭ находится</w:t>
      </w:r>
    </w:p>
    <w:p w14:paraId="235D0EDB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1) в 3-м периоде, IIIА группе        2) в 4-м периоде, IА группе      </w:t>
      </w:r>
    </w:p>
    <w:p w14:paraId="440FBCD4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3) во 2-м периоде, IIА группе        4) в 3-м периоде IIА группе  </w:t>
      </w:r>
    </w:p>
    <w:p w14:paraId="2ACBDF9E" w14:textId="77777777" w:rsidR="00292A5B" w:rsidRPr="00292A5B" w:rsidRDefault="00292A5B" w:rsidP="00292A5B">
      <w:pPr>
        <w:numPr>
          <w:ilvl w:val="0"/>
          <w:numId w:val="1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В атоме брома число электронных слоев и число электронов внешнего слоя соответственно равны</w:t>
      </w:r>
    </w:p>
    <w:p w14:paraId="6A4E78A1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4, 5    2) 3, 7       3) 4, 7       4) 4, 6</w:t>
      </w:r>
    </w:p>
    <w:p w14:paraId="5F769639" w14:textId="77777777" w:rsidR="00292A5B" w:rsidRPr="00292A5B" w:rsidRDefault="00292A5B" w:rsidP="00292A5B">
      <w:pPr>
        <w:numPr>
          <w:ilvl w:val="0"/>
          <w:numId w:val="18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Самым пластичным является вещество, у которого кристаллическая решетка</w:t>
      </w:r>
    </w:p>
    <w:p w14:paraId="636DEB76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1)  молекулярная                            2) ионная</w:t>
      </w:r>
    </w:p>
    <w:p w14:paraId="0AEEF725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3)  атомная                                      4) металлическая</w:t>
      </w:r>
    </w:p>
    <w:p w14:paraId="0C8C01CA" w14:textId="77777777" w:rsidR="00292A5B" w:rsidRPr="00292A5B" w:rsidRDefault="00292A5B" w:rsidP="00292A5B">
      <w:pPr>
        <w:numPr>
          <w:ilvl w:val="0"/>
          <w:numId w:val="1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К окислительно-</w:t>
      </w:r>
      <w:proofErr w:type="gramStart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восстановительным  </w:t>
      </w:r>
      <w:r w:rsidRPr="00292A5B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>не</w:t>
      </w:r>
      <w:proofErr w:type="gramEnd"/>
      <w:r w:rsidRPr="00292A5B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 xml:space="preserve"> относится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  реакция, уравнение которой</w:t>
      </w:r>
    </w:p>
    <w:p w14:paraId="722D5076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Cu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Fe = Fe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 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Cu</w:t>
      </w:r>
    </w:p>
    <w:p w14:paraId="4F74B3E8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CuO 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= Cu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O</w:t>
      </w:r>
    </w:p>
    <w:p w14:paraId="4B269AA1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2Al + 3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= A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(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)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+ 3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↑</w:t>
      </w:r>
    </w:p>
    <w:p w14:paraId="2306FA0B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2Na + 2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O = 2NaOH 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↑</w:t>
      </w:r>
    </w:p>
    <w:p w14:paraId="5DB32C85" w14:textId="77777777" w:rsidR="00292A5B" w:rsidRPr="00292A5B" w:rsidRDefault="00292A5B" w:rsidP="00292A5B">
      <w:pPr>
        <w:numPr>
          <w:ilvl w:val="0"/>
          <w:numId w:val="2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Р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еактивом </w:t>
      </w:r>
      <w:proofErr w:type="gramStart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на  катион</w:t>
      </w:r>
      <w:proofErr w:type="gramEnd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Ва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2+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является раствор</w:t>
      </w:r>
    </w:p>
    <w:p w14:paraId="3DBFD0D2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1) гидроксида натрия     2) соляной кислоты        3) нитрата серебра     4) серной кислоты</w:t>
      </w:r>
    </w:p>
    <w:p w14:paraId="02BACE5A" w14:textId="77777777" w:rsidR="00292A5B" w:rsidRPr="00292A5B" w:rsidRDefault="00292A5B" w:rsidP="00292A5B">
      <w:pPr>
        <w:numPr>
          <w:ilvl w:val="0"/>
          <w:numId w:val="22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Гидроксид цинка взаимодействует с каждым из двух веществ:</w:t>
      </w:r>
    </w:p>
    <w:p w14:paraId="538AFFCD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 нитратом бария и соляной кислотой</w:t>
      </w:r>
    </w:p>
    <w:p w14:paraId="168442A7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 соляной кислотой и гидроксидом натрия</w:t>
      </w:r>
    </w:p>
    <w:p w14:paraId="6AFDCFB7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хлоридом калия и гидроксидом калия</w:t>
      </w:r>
    </w:p>
    <w:p w14:paraId="26169186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 магнием и азотной кислотой</w:t>
      </w:r>
    </w:p>
    <w:p w14:paraId="4AD986D7" w14:textId="77777777" w:rsidR="00292A5B" w:rsidRPr="00292A5B" w:rsidRDefault="00292A5B" w:rsidP="00292A5B">
      <w:pPr>
        <w:numPr>
          <w:ilvl w:val="0"/>
          <w:numId w:val="24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С помощью соляной кислоты можно осуществить превращение</w:t>
      </w:r>
    </w:p>
    <w:p w14:paraId="1616B2AF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1)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u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→ Cu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         2) Fe </w:t>
      </w:r>
      <w:proofErr w:type="gram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→  FeCl</w:t>
      </w:r>
      <w:proofErr w:type="gram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в) Na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→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NaСl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       г) Fe →  Fe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14:paraId="7FD1AF79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Часть 2</w:t>
      </w:r>
    </w:p>
    <w:p w14:paraId="2A45B53C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й</w:t>
      </w:r>
      <w:proofErr w:type="gramEnd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задания 9 обведите тот вариант ответа, который вы выбрали как правильный.</w:t>
      </w:r>
    </w:p>
    <w:p w14:paraId="4F469770" w14:textId="77777777" w:rsidR="00292A5B" w:rsidRPr="00292A5B" w:rsidRDefault="00292A5B" w:rsidP="00292A5B">
      <w:pPr>
        <w:numPr>
          <w:ilvl w:val="0"/>
          <w:numId w:val="2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Металлические свойства усиливаются в ряду элементов</w:t>
      </w:r>
    </w:p>
    <w:p w14:paraId="622C78F4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1) B → Be → Li         2) O → N → C      3) As → P → N   4) Se → S → O</w:t>
      </w:r>
    </w:p>
    <w:p w14:paraId="5F291D9A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и задания 10 запишите в алфавитном порядке буквы, соответствующие выбранному вами ответу.</w:t>
      </w:r>
    </w:p>
    <w:p w14:paraId="47618B8A" w14:textId="77777777" w:rsidR="00292A5B" w:rsidRPr="00292A5B" w:rsidRDefault="00292A5B" w:rsidP="00292A5B">
      <w:pPr>
        <w:numPr>
          <w:ilvl w:val="0"/>
          <w:numId w:val="2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Необратимые химические реакции возможны между веществами</w:t>
      </w:r>
    </w:p>
    <w:p w14:paraId="04330ADF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А) хлорид железа(II) и нитрат кальция</w:t>
      </w:r>
    </w:p>
    <w:p w14:paraId="3534C968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Б) цинк и серная кислота</w:t>
      </w:r>
    </w:p>
    <w:p w14:paraId="451F5DB1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В) оксид меди (II) и азотная кислота</w:t>
      </w:r>
    </w:p>
    <w:p w14:paraId="5F5A3101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Г) гидроксид бария и хлорид калия</w:t>
      </w:r>
    </w:p>
    <w:p w14:paraId="2216EE2C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Д) медь и сульфат железа (II) 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</w:p>
    <w:p w14:paraId="64BBDCA8" w14:textId="77777777" w:rsidR="00292A5B" w:rsidRPr="00292A5B" w:rsidRDefault="00292A5B" w:rsidP="00292A5B">
      <w:pPr>
        <w:numPr>
          <w:ilvl w:val="0"/>
          <w:numId w:val="2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При восстановлении 0,5 моль оксида меди (II) водородом образуется ________ г меди и вода. (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в 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твете число с точностью до целых).</w:t>
      </w:r>
    </w:p>
    <w:p w14:paraId="160D0E99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0DF5B6D6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тветы и решения</w:t>
      </w:r>
    </w:p>
    <w:tbl>
      <w:tblPr>
        <w:tblW w:w="11724" w:type="dxa"/>
        <w:tblInd w:w="-601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2"/>
        <w:gridCol w:w="711"/>
        <w:gridCol w:w="1002"/>
        <w:gridCol w:w="1001"/>
        <w:gridCol w:w="1001"/>
        <w:gridCol w:w="1001"/>
        <w:gridCol w:w="1001"/>
        <w:gridCol w:w="1001"/>
        <w:gridCol w:w="1001"/>
        <w:gridCol w:w="1001"/>
        <w:gridCol w:w="1001"/>
        <w:gridCol w:w="1001"/>
      </w:tblGrid>
      <w:tr w:rsidR="00292A5B" w:rsidRPr="00292A5B" w14:paraId="6EA59308" w14:textId="77777777" w:rsidTr="00292A5B"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73EC83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№ вар.</w:t>
            </w:r>
          </w:p>
        </w:tc>
        <w:tc>
          <w:tcPr>
            <w:tcW w:w="7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451CFB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75964A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1344D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44A92D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1AD83F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E6CBDE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27DB7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1B3992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7C91F8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F8C1B8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2C758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</w:tr>
      <w:tr w:rsidR="00292A5B" w:rsidRPr="00292A5B" w14:paraId="5D925D2C" w14:textId="77777777" w:rsidTr="00292A5B"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0695B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I</w:t>
            </w:r>
          </w:p>
        </w:tc>
        <w:tc>
          <w:tcPr>
            <w:tcW w:w="7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A95D79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73D15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31A22E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27C0C9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1BD0FD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2D37F4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C84E66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74993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25A34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F5904A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, Д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AD5B3F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,2</w:t>
            </w:r>
          </w:p>
        </w:tc>
      </w:tr>
      <w:tr w:rsidR="00292A5B" w:rsidRPr="00292A5B" w14:paraId="43AC0AF6" w14:textId="77777777" w:rsidTr="00292A5B"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0D404B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II</w:t>
            </w:r>
          </w:p>
        </w:tc>
        <w:tc>
          <w:tcPr>
            <w:tcW w:w="7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6858E2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26B58F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10188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89A3E6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617284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73022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256D1A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D7525D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7FA468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D315D3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Б, В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F93D29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2</w:t>
            </w:r>
          </w:p>
        </w:tc>
      </w:tr>
    </w:tbl>
    <w:p w14:paraId="3A2D5AA1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</w:p>
    <w:p w14:paraId="78FAB577" w14:textId="309F7264" w:rsidR="00292A5B" w:rsidRPr="00292A5B" w:rsidRDefault="00292A5B" w:rsidP="00292A5B">
      <w:pPr>
        <w:pStyle w:val="a4"/>
        <w:jc w:val="center"/>
        <w:rPr>
          <w:b/>
          <w:sz w:val="28"/>
          <w:szCs w:val="28"/>
        </w:rPr>
      </w:pPr>
      <w:r w:rsidRPr="00292A5B">
        <w:rPr>
          <w:b/>
          <w:sz w:val="28"/>
          <w:szCs w:val="28"/>
        </w:rPr>
        <w:lastRenderedPageBreak/>
        <w:t>Контрольная работа</w:t>
      </w:r>
      <w:r w:rsidR="00B320E7">
        <w:rPr>
          <w:b/>
          <w:sz w:val="28"/>
          <w:szCs w:val="28"/>
        </w:rPr>
        <w:t>:</w:t>
      </w:r>
      <w:r w:rsidRPr="00292A5B">
        <w:rPr>
          <w:b/>
          <w:sz w:val="28"/>
          <w:szCs w:val="28"/>
        </w:rPr>
        <w:t xml:space="preserve"> «Предельные углеводороды.</w:t>
      </w:r>
      <w:r w:rsidR="00B320E7">
        <w:rPr>
          <w:b/>
          <w:sz w:val="28"/>
          <w:szCs w:val="28"/>
        </w:rPr>
        <w:t xml:space="preserve"> </w:t>
      </w:r>
      <w:proofErr w:type="spellStart"/>
      <w:r w:rsidRPr="00292A5B">
        <w:rPr>
          <w:b/>
          <w:sz w:val="28"/>
          <w:szCs w:val="28"/>
        </w:rPr>
        <w:t>Алканы</w:t>
      </w:r>
      <w:proofErr w:type="spellEnd"/>
      <w:r w:rsidRPr="00292A5B">
        <w:rPr>
          <w:b/>
          <w:sz w:val="28"/>
          <w:szCs w:val="28"/>
        </w:rPr>
        <w:t>»</w:t>
      </w:r>
    </w:p>
    <w:p w14:paraId="45109469" w14:textId="77777777" w:rsidR="00292A5B" w:rsidRPr="00292A5B" w:rsidRDefault="00292A5B" w:rsidP="00292A5B">
      <w:pPr>
        <w:pStyle w:val="a4"/>
        <w:rPr>
          <w:i/>
          <w:sz w:val="28"/>
          <w:szCs w:val="28"/>
        </w:rPr>
      </w:pPr>
    </w:p>
    <w:p w14:paraId="281A557D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1. Какова общая формула углеводородов ряда алканов:</w:t>
      </w:r>
    </w:p>
    <w:p w14:paraId="154E71F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 xml:space="preserve">1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proofErr w:type="spellEnd"/>
      <w:r w:rsidRPr="00292A5B">
        <w:rPr>
          <w:sz w:val="28"/>
          <w:szCs w:val="28"/>
          <w:vertAlign w:val="subscript"/>
        </w:rPr>
        <w:t>2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 xml:space="preserve">2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n</w:t>
      </w:r>
      <w:proofErr w:type="spellEnd"/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 xml:space="preserve">3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proofErr w:type="spellEnd"/>
      <w:r w:rsidRPr="00292A5B">
        <w:rPr>
          <w:sz w:val="28"/>
          <w:szCs w:val="28"/>
          <w:vertAlign w:val="subscript"/>
        </w:rPr>
        <w:t>2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vertAlign w:val="subscript"/>
        </w:rPr>
        <w:t>-2</w:t>
      </w:r>
      <w:r w:rsidRPr="00292A5B">
        <w:rPr>
          <w:sz w:val="28"/>
          <w:szCs w:val="28"/>
        </w:rPr>
        <w:tab/>
        <w:t xml:space="preserve">4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proofErr w:type="spellEnd"/>
      <w:r w:rsidRPr="00292A5B">
        <w:rPr>
          <w:sz w:val="28"/>
          <w:szCs w:val="28"/>
          <w:vertAlign w:val="subscript"/>
        </w:rPr>
        <w:t>2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vertAlign w:val="subscript"/>
        </w:rPr>
        <w:t>+2</w:t>
      </w:r>
    </w:p>
    <w:p w14:paraId="7D776E4A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2. Какая химическая связь в алканах:</w:t>
      </w:r>
    </w:p>
    <w:p w14:paraId="69CF115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двойная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2) одинарная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3) σ-связь</w:t>
      </w:r>
      <w:r w:rsidRPr="00292A5B">
        <w:rPr>
          <w:sz w:val="28"/>
          <w:szCs w:val="28"/>
        </w:rPr>
        <w:tab/>
        <w:t>4) π-связь</w:t>
      </w:r>
    </w:p>
    <w:p w14:paraId="47D9AF4B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3. Первый представитель гомологического ряда алканов:</w:t>
      </w:r>
    </w:p>
    <w:p w14:paraId="0526A4E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метан         2)пентан              3)этан                4)бутан</w:t>
      </w:r>
    </w:p>
    <w:p w14:paraId="36918897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4. Какая длина связи С-С и валентный угол в молекулах алканов:</w:t>
      </w:r>
    </w:p>
    <w:p w14:paraId="0831CBB2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0,120 нм, 120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ab/>
        <w:t>2) 0,154 нм, 109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>28</w:t>
      </w:r>
      <w:r w:rsidRPr="00292A5B">
        <w:rPr>
          <w:rFonts w:ascii="Cambria Math" w:hAnsi="Cambria Math"/>
          <w:sz w:val="28"/>
          <w:szCs w:val="28"/>
        </w:rPr>
        <w:t>̍</w:t>
      </w:r>
      <w:r w:rsidRPr="00292A5B">
        <w:rPr>
          <w:sz w:val="28"/>
          <w:szCs w:val="28"/>
        </w:rPr>
        <w:tab/>
        <w:t>3) 0,140 нм, 120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ab/>
        <w:t>4) 0,134 нм, 109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>28</w:t>
      </w:r>
      <w:r w:rsidRPr="00292A5B">
        <w:rPr>
          <w:rFonts w:ascii="Cambria Math" w:hAnsi="Cambria Math"/>
          <w:sz w:val="28"/>
          <w:szCs w:val="28"/>
        </w:rPr>
        <w:t>̍</w:t>
      </w:r>
    </w:p>
    <w:p w14:paraId="79602009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 xml:space="preserve">5. Крекинг-это процесс разрыва связей </w:t>
      </w:r>
      <w:proofErr w:type="gramStart"/>
      <w:r w:rsidRPr="00292A5B">
        <w:rPr>
          <w:b/>
          <w:i/>
          <w:sz w:val="28"/>
          <w:szCs w:val="28"/>
        </w:rPr>
        <w:t>С-С</w:t>
      </w:r>
      <w:proofErr w:type="gramEnd"/>
      <w:r w:rsidRPr="00292A5B">
        <w:rPr>
          <w:b/>
          <w:i/>
          <w:sz w:val="28"/>
          <w:szCs w:val="28"/>
        </w:rPr>
        <w:t>, который протекает при____________ органического вещества без доступа ______________ в присутствии катализатора или без него.</w:t>
      </w:r>
    </w:p>
    <w:p w14:paraId="77B9F832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6. Все алканы горят:</w:t>
      </w:r>
    </w:p>
    <w:p w14:paraId="34738AFA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А.да</w:t>
      </w:r>
    </w:p>
    <w:p w14:paraId="4FA7798D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Б.нет</w:t>
      </w:r>
    </w:p>
    <w:p w14:paraId="66EF032B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7. В результате горения алканов образуется:</w:t>
      </w:r>
    </w:p>
    <w:p w14:paraId="7A596681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А.углекислый газ</w:t>
      </w:r>
    </w:p>
    <w:p w14:paraId="52BE538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Б.вода</w:t>
      </w:r>
    </w:p>
    <w:p w14:paraId="6A984F9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В.водород</w:t>
      </w:r>
    </w:p>
    <w:p w14:paraId="703342DA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Г. кислород</w:t>
      </w:r>
    </w:p>
    <w:p w14:paraId="799898F5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8. Чем различаются изомеры:</w:t>
      </w:r>
    </w:p>
    <w:p w14:paraId="6E30E144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химическими свойствами</w:t>
      </w:r>
      <w:r w:rsidRPr="00292A5B">
        <w:rPr>
          <w:sz w:val="28"/>
          <w:szCs w:val="28"/>
        </w:rPr>
        <w:tab/>
        <w:t>2) химической активностью</w:t>
      </w:r>
      <w:r w:rsidRPr="00292A5B">
        <w:rPr>
          <w:sz w:val="28"/>
          <w:szCs w:val="28"/>
        </w:rPr>
        <w:tab/>
      </w:r>
    </w:p>
    <w:p w14:paraId="643EEE0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3) физическими свойствами</w:t>
      </w:r>
      <w:r w:rsidRPr="00292A5B">
        <w:rPr>
          <w:sz w:val="28"/>
          <w:szCs w:val="28"/>
        </w:rPr>
        <w:tab/>
        <w:t>4) химическим строением</w:t>
      </w:r>
    </w:p>
    <w:p w14:paraId="5D3F6EC5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9. Укажите ряд, в котором прослеживаются только формулы типичных алканов:</w:t>
      </w:r>
    </w:p>
    <w:p w14:paraId="658953AE" w14:textId="77777777" w:rsidR="00292A5B" w:rsidRPr="00292A5B" w:rsidRDefault="00292A5B" w:rsidP="00292A5B">
      <w:pPr>
        <w:pStyle w:val="a4"/>
        <w:rPr>
          <w:sz w:val="28"/>
          <w:szCs w:val="28"/>
          <w:lang w:val="en-US"/>
        </w:rPr>
      </w:pPr>
      <w:r w:rsidRPr="00292A5B">
        <w:rPr>
          <w:sz w:val="28"/>
          <w:szCs w:val="28"/>
          <w:lang w:val="en-US"/>
        </w:rPr>
        <w:t>1) CH</w:t>
      </w:r>
      <w:r w:rsidRPr="00292A5B">
        <w:rPr>
          <w:sz w:val="28"/>
          <w:szCs w:val="28"/>
          <w:vertAlign w:val="subscript"/>
          <w:lang w:val="en-US"/>
        </w:rPr>
        <w:t>4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4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5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12</w:t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  <w:t>2) C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6</w:t>
      </w:r>
      <w:r w:rsidRPr="00292A5B">
        <w:rPr>
          <w:sz w:val="28"/>
          <w:szCs w:val="28"/>
          <w:lang w:val="en-US"/>
        </w:rPr>
        <w:t>O, C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6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10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22</w:t>
      </w:r>
    </w:p>
    <w:p w14:paraId="605C2B6D" w14:textId="77777777" w:rsidR="00292A5B" w:rsidRPr="00292A5B" w:rsidRDefault="00292A5B" w:rsidP="00292A5B">
      <w:pPr>
        <w:pStyle w:val="a4"/>
        <w:rPr>
          <w:sz w:val="28"/>
          <w:szCs w:val="28"/>
          <w:lang w:val="en-US"/>
        </w:rPr>
      </w:pPr>
      <w:r w:rsidRPr="00292A5B">
        <w:rPr>
          <w:sz w:val="28"/>
          <w:szCs w:val="28"/>
          <w:lang w:val="en-US"/>
        </w:rPr>
        <w:t>3) C</w:t>
      </w:r>
      <w:r w:rsidRPr="00292A5B">
        <w:rPr>
          <w:sz w:val="28"/>
          <w:szCs w:val="28"/>
          <w:vertAlign w:val="subscript"/>
          <w:lang w:val="en-US"/>
        </w:rPr>
        <w:t>40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82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15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32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8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18</w:t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  <w:t>4) CH</w:t>
      </w:r>
      <w:r w:rsidRPr="00292A5B">
        <w:rPr>
          <w:sz w:val="28"/>
          <w:szCs w:val="28"/>
          <w:vertAlign w:val="subscript"/>
          <w:lang w:val="en-US"/>
        </w:rPr>
        <w:t>3</w:t>
      </w:r>
      <w:r w:rsidRPr="00292A5B">
        <w:rPr>
          <w:sz w:val="28"/>
          <w:szCs w:val="28"/>
          <w:lang w:val="en-US"/>
        </w:rPr>
        <w:t>Cl, CH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Cl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, CHCl</w:t>
      </w:r>
      <w:r w:rsidRPr="00292A5B">
        <w:rPr>
          <w:sz w:val="28"/>
          <w:szCs w:val="28"/>
          <w:vertAlign w:val="subscript"/>
          <w:lang w:val="en-US"/>
        </w:rPr>
        <w:t>3</w:t>
      </w:r>
    </w:p>
    <w:p w14:paraId="4AFAE00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b/>
          <w:i/>
          <w:sz w:val="28"/>
          <w:szCs w:val="28"/>
        </w:rPr>
        <w:t xml:space="preserve">10. Сколько разных веществ изображено на рисунке: </w:t>
      </w:r>
      <w:r w:rsidRPr="00292A5B">
        <w:rPr>
          <w:sz w:val="28"/>
          <w:szCs w:val="28"/>
        </w:rPr>
        <w:object w:dxaOrig="7355" w:dyaOrig="3396" w14:anchorId="164F24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121.8pt" o:ole="">
            <v:imagedata r:id="rId5" o:title=""/>
          </v:shape>
          <o:OLEObject Type="Embed" ProgID="ChemDraw.Document.6.0" ShapeID="_x0000_i1025" DrawAspect="Content" ObjectID="_1833542932" r:id="rId6"/>
        </w:object>
      </w:r>
    </w:p>
    <w:p w14:paraId="1571F1F8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7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2) 4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3) 3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4) 2</w:t>
      </w:r>
    </w:p>
    <w:p w14:paraId="4F5C871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1. Сколько третичных атомов углерода изображено на рисунке:</w:t>
      </w:r>
    </w:p>
    <w:p w14:paraId="2BB86370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object w:dxaOrig="4608" w:dyaOrig="1722" w14:anchorId="7544C19D">
          <v:shape id="_x0000_i1026" type="#_x0000_t75" style="width:240.6pt;height:57.6pt" o:ole="">
            <v:imagedata r:id="rId7" o:title=""/>
          </v:shape>
          <o:OLEObject Type="Embed" ProgID="ChemDraw.Document.6.0" ShapeID="_x0000_i1026" DrawAspect="Content" ObjectID="_1833542933" r:id="rId8"/>
        </w:object>
      </w:r>
      <w:r w:rsidRPr="00292A5B">
        <w:rPr>
          <w:sz w:val="28"/>
          <w:szCs w:val="28"/>
        </w:rPr>
        <w:t xml:space="preserve"> </w:t>
      </w:r>
      <w:r w:rsidRPr="00292A5B">
        <w:rPr>
          <w:sz w:val="28"/>
          <w:szCs w:val="28"/>
        </w:rPr>
        <w:tab/>
        <w:t>1) 8</w:t>
      </w:r>
      <w:r w:rsidRPr="00292A5B">
        <w:rPr>
          <w:sz w:val="28"/>
          <w:szCs w:val="28"/>
        </w:rPr>
        <w:tab/>
        <w:t>2) 4</w:t>
      </w:r>
      <w:r w:rsidRPr="00292A5B">
        <w:rPr>
          <w:sz w:val="28"/>
          <w:szCs w:val="28"/>
        </w:rPr>
        <w:tab/>
        <w:t>3) 2</w:t>
      </w:r>
      <w:r w:rsidRPr="00292A5B">
        <w:rPr>
          <w:sz w:val="28"/>
          <w:szCs w:val="28"/>
        </w:rPr>
        <w:tab/>
        <w:t>4) 0</w:t>
      </w:r>
    </w:p>
    <w:p w14:paraId="5BCB9BD9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12.Напишите формулу</w:t>
      </w:r>
    </w:p>
    <w:p w14:paraId="2D26BDB5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2-метил -4-этилгексан</w:t>
      </w:r>
    </w:p>
    <w:p w14:paraId="4248957B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lastRenderedPageBreak/>
        <w:t>2-метилбутан</w:t>
      </w:r>
    </w:p>
    <w:p w14:paraId="759B6985" w14:textId="07B90A06" w:rsidR="00292A5B" w:rsidRPr="00292A5B" w:rsidRDefault="00292A5B" w:rsidP="00292A5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нтрольная работа по теме</w:t>
      </w:r>
      <w:r w:rsidR="00B320E7">
        <w:rPr>
          <w:rFonts w:ascii="Times New Roman" w:hAnsi="Times New Roman" w:cs="Times New Roman"/>
          <w:b/>
          <w:sz w:val="28"/>
          <w:szCs w:val="28"/>
        </w:rPr>
        <w:t>:</w:t>
      </w:r>
      <w:r w:rsidRPr="00292A5B">
        <w:rPr>
          <w:rFonts w:ascii="Times New Roman" w:hAnsi="Times New Roman" w:cs="Times New Roman"/>
          <w:b/>
          <w:sz w:val="28"/>
          <w:szCs w:val="28"/>
        </w:rPr>
        <w:t xml:space="preserve"> «Этиленовые или непредельные углеводороды»</w:t>
      </w:r>
    </w:p>
    <w:p w14:paraId="662C0B59" w14:textId="77777777" w:rsidR="00292A5B" w:rsidRPr="00292A5B" w:rsidRDefault="00292A5B" w:rsidP="00292A5B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1.Непредельными называют _______________</w:t>
      </w:r>
      <w:proofErr w:type="gramStart"/>
      <w:r w:rsidRPr="00292A5B">
        <w:rPr>
          <w:rFonts w:ascii="Times New Roman" w:hAnsi="Times New Roman" w:cs="Times New Roman"/>
          <w:sz w:val="28"/>
          <w:szCs w:val="28"/>
        </w:rPr>
        <w:t>_  содержащие</w:t>
      </w:r>
      <w:proofErr w:type="gramEnd"/>
      <w:r w:rsidRPr="00292A5B">
        <w:rPr>
          <w:rFonts w:ascii="Times New Roman" w:hAnsi="Times New Roman" w:cs="Times New Roman"/>
          <w:sz w:val="28"/>
          <w:szCs w:val="28"/>
        </w:rPr>
        <w:t xml:space="preserve"> в углеродной цепи одну или </w:t>
      </w:r>
      <w:r w:rsidRPr="00292A5B">
        <w:rPr>
          <w:rFonts w:ascii="Times New Roman" w:hAnsi="Times New Roman" w:cs="Times New Roman"/>
          <w:i/>
          <w:sz w:val="28"/>
          <w:szCs w:val="28"/>
        </w:rPr>
        <w:t>------------------ кратных связей.</w:t>
      </w:r>
    </w:p>
    <w:p w14:paraId="42BC553C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2.Длина двойной связи равна</w:t>
      </w:r>
    </w:p>
    <w:p w14:paraId="4E1EBAF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 0.133 нм</w:t>
      </w:r>
    </w:p>
    <w:p w14:paraId="0BF732E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 0.122 нм</w:t>
      </w:r>
    </w:p>
    <w:p w14:paraId="2567AE7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0.111 нм</w:t>
      </w:r>
    </w:p>
    <w:p w14:paraId="159CE51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0.144 нм</w:t>
      </w:r>
    </w:p>
    <w:p w14:paraId="3F0CB53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6590B20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3.Возможно ли вращение атомов углерода относительно связи С=C</w:t>
      </w:r>
    </w:p>
    <w:p w14:paraId="7B09C4F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возможно</w:t>
      </w:r>
    </w:p>
    <w:p w14:paraId="40D5906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невозможно</w:t>
      </w:r>
    </w:p>
    <w:p w14:paraId="5C113EBE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CA0E6E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4.Первый представитель гомологического ряда  алкенов</w:t>
      </w:r>
    </w:p>
    <w:p w14:paraId="63C5EFC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 бутан</w:t>
      </w:r>
    </w:p>
    <w:p w14:paraId="3B8C54F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этан</w:t>
      </w:r>
    </w:p>
    <w:p w14:paraId="11A3B5D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этилен</w:t>
      </w:r>
    </w:p>
    <w:p w14:paraId="5083982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Г.бутадиен</w:t>
      </w:r>
    </w:p>
    <w:p w14:paraId="636FE51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6B522B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5. Общая формула алкенов</w:t>
      </w:r>
    </w:p>
    <w:p w14:paraId="7E017B27" w14:textId="77777777" w:rsidR="00292A5B" w:rsidRPr="004C6E1E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>А</w:t>
      </w:r>
      <w:r w:rsidRPr="004C6E1E">
        <w:rPr>
          <w:rFonts w:ascii="Times New Roman" w:hAnsi="Times New Roman" w:cs="Times New Roman"/>
          <w:sz w:val="28"/>
          <w:szCs w:val="28"/>
        </w:rPr>
        <w:t xml:space="preserve">. </w:t>
      </w:r>
      <w:r w:rsidRPr="00292A5B">
        <w:rPr>
          <w:rFonts w:ascii="Times New Roman" w:hAnsi="Times New Roman" w:cs="Times New Roman"/>
          <w:sz w:val="28"/>
          <w:szCs w:val="28"/>
        </w:rPr>
        <w:t>С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4C6E1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E12E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6E1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</w:p>
    <w:p w14:paraId="19DE7B9C" w14:textId="77777777" w:rsidR="00292A5B" w:rsidRPr="00AE12E7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292A5B">
        <w:rPr>
          <w:rFonts w:ascii="Times New Roman" w:hAnsi="Times New Roman" w:cs="Times New Roman"/>
          <w:sz w:val="28"/>
          <w:szCs w:val="28"/>
        </w:rPr>
        <w:t>Б</w:t>
      </w:r>
      <w:r w:rsidRPr="00AE12E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2A5B">
        <w:rPr>
          <w:rFonts w:ascii="Times New Roman" w:hAnsi="Times New Roman" w:cs="Times New Roman"/>
          <w:sz w:val="28"/>
          <w:szCs w:val="28"/>
        </w:rPr>
        <w:t>С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n </w:t>
      </w:r>
      <w:r w:rsidRPr="00AE12E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n+2</w:t>
      </w:r>
    </w:p>
    <w:p w14:paraId="0738CDA4" w14:textId="77777777" w:rsidR="00292A5B" w:rsidRPr="004C6E1E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292A5B">
        <w:rPr>
          <w:rFonts w:ascii="Times New Roman" w:hAnsi="Times New Roman" w:cs="Times New Roman"/>
          <w:sz w:val="28"/>
          <w:szCs w:val="28"/>
        </w:rPr>
        <w:t>В</w:t>
      </w:r>
      <w:r w:rsidRPr="004C6E1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2A5B">
        <w:rPr>
          <w:rFonts w:ascii="Times New Roman" w:hAnsi="Times New Roman" w:cs="Times New Roman"/>
          <w:sz w:val="28"/>
          <w:szCs w:val="28"/>
        </w:rPr>
        <w:t>С</w:t>
      </w:r>
      <w:r w:rsidRPr="004C6E1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n </w:t>
      </w:r>
      <w:r w:rsidRPr="004C6E1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6E1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n+4</w:t>
      </w:r>
    </w:p>
    <w:p w14:paraId="2935C85F" w14:textId="77777777" w:rsidR="00292A5B" w:rsidRPr="004C6E1E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14:paraId="0F54BC6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6. Главный промышленный способ получения алкенов:</w:t>
      </w:r>
    </w:p>
    <w:p w14:paraId="40CC97B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 дегидрирование  алканов</w:t>
      </w:r>
    </w:p>
    <w:p w14:paraId="03E5B26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крекинг алканов</w:t>
      </w:r>
    </w:p>
    <w:p w14:paraId="1DF91E17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В.дегидрогалогенирование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галогеналканов</w:t>
      </w:r>
      <w:proofErr w:type="spellEnd"/>
    </w:p>
    <w:p w14:paraId="79040C9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2B637AC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7. Напишите  реакцию гидрирования:</w:t>
      </w:r>
    </w:p>
    <w:p w14:paraId="22693B0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Пропен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+ водород= пропан</w:t>
      </w:r>
    </w:p>
    <w:p w14:paraId="3A0A00C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8.</w:t>
      </w:r>
      <w:proofErr w:type="gramStart"/>
      <w:r w:rsidRPr="00292A5B">
        <w:rPr>
          <w:rFonts w:ascii="Times New Roman" w:hAnsi="Times New Roman" w:cs="Times New Roman"/>
          <w:sz w:val="28"/>
          <w:szCs w:val="28"/>
        </w:rPr>
        <w:t>Присоединение  галогенов</w:t>
      </w:r>
      <w:proofErr w:type="gramEnd"/>
      <w:r w:rsidRPr="00292A5B">
        <w:rPr>
          <w:rFonts w:ascii="Times New Roman" w:hAnsi="Times New Roman" w:cs="Times New Roman"/>
          <w:sz w:val="28"/>
          <w:szCs w:val="28"/>
        </w:rPr>
        <w:t xml:space="preserve"> по кратным углерод-углеродным связям называют реакцией_______________.</w:t>
      </w:r>
    </w:p>
    <w:p w14:paraId="2CCD144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528FF24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9.</w:t>
      </w:r>
      <w:r w:rsidRPr="00292A5B">
        <w:rPr>
          <w:rFonts w:ascii="Times New Roman" w:hAnsi="Times New Roman" w:cs="Times New Roman"/>
          <w:b/>
          <w:i/>
          <w:sz w:val="28"/>
          <w:szCs w:val="28"/>
        </w:rPr>
        <w:t>Напишите реакцию гидратации  Бутен-1 = Бутанол-2</w:t>
      </w:r>
    </w:p>
    <w:p w14:paraId="774DC19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D08A21B" w14:textId="77777777" w:rsidR="00292A5B" w:rsidRPr="006A760D" w:rsidRDefault="00292A5B" w:rsidP="006A760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>10. Для вещества состава С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5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</w:rPr>
        <w:t>Н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8</w:t>
      </w:r>
      <w:r w:rsidRPr="00292A5B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 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</w:rPr>
        <w:t>составьте формулы: Двух изомеров</w:t>
      </w:r>
    </w:p>
    <w:p w14:paraId="4F3FE782" w14:textId="77777777" w:rsidR="00292A5B" w:rsidRPr="00292A5B" w:rsidRDefault="00292A5B">
      <w:pPr>
        <w:rPr>
          <w:rFonts w:ascii="Times New Roman" w:hAnsi="Times New Roman" w:cs="Times New Roman"/>
          <w:sz w:val="28"/>
          <w:szCs w:val="28"/>
        </w:rPr>
      </w:pPr>
    </w:p>
    <w:p w14:paraId="61A15040" w14:textId="77777777" w:rsidR="00292A5B" w:rsidRPr="00292A5B" w:rsidRDefault="00292A5B" w:rsidP="00292A5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нтрольная работа «Диеновые углеводороды. Каучуки»</w:t>
      </w:r>
    </w:p>
    <w:p w14:paraId="049081E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.Как называются диеновые углеводороды:</w:t>
      </w:r>
    </w:p>
    <w:p w14:paraId="36D4BF9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А.алканы</w:t>
      </w:r>
      <w:proofErr w:type="spellEnd"/>
    </w:p>
    <w:p w14:paraId="1AC76FB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диены</w:t>
      </w:r>
    </w:p>
    <w:p w14:paraId="70162B47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В.алкадиены</w:t>
      </w:r>
      <w:proofErr w:type="spellEnd"/>
    </w:p>
    <w:p w14:paraId="1D87348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66F73B6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2.</w:t>
      </w:r>
      <w:r w:rsidRPr="00292A5B">
        <w:rPr>
          <w:rFonts w:ascii="Times New Roman" w:hAnsi="Times New Roman" w:cs="Times New Roman"/>
          <w:b/>
          <w:i/>
          <w:sz w:val="28"/>
          <w:szCs w:val="28"/>
        </w:rPr>
        <w:t>Молекулы которые содержат две двойные связи называют -----------------------.</w:t>
      </w:r>
    </w:p>
    <w:p w14:paraId="35AF54E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225A1F3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3.Общая формула алкадиенов:</w:t>
      </w:r>
    </w:p>
    <w:p w14:paraId="766CDC1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А.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-2</w:t>
      </w:r>
    </w:p>
    <w:p w14:paraId="49437CE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Б. 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+2</w:t>
      </w:r>
    </w:p>
    <w:p w14:paraId="3D1A6B3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В. 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</w:t>
      </w:r>
    </w:p>
    <w:p w14:paraId="39905F5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Г. 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-4</w:t>
      </w:r>
    </w:p>
    <w:p w14:paraId="72A6938C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B77673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4.Если две двойные связи располагаются при одном атоме углерода, они называются:</w:t>
      </w:r>
    </w:p>
    <w:p w14:paraId="2EC0289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CE0E5F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Изолированные</w:t>
      </w:r>
    </w:p>
    <w:p w14:paraId="7AE323C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 Сопряженные</w:t>
      </w:r>
    </w:p>
    <w:p w14:paraId="76E0441C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В.Кумулированные</w:t>
      </w:r>
      <w:proofErr w:type="spellEnd"/>
    </w:p>
    <w:p w14:paraId="14A1D6A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1FB41DC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5. Важнейшим свойством сопряженных диеновых______________ является их способность к реакциям ________________.</w:t>
      </w:r>
    </w:p>
    <w:p w14:paraId="5BE7511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41E5AC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6.Как называются вещества с очень высокой молекулярной массой, состоящие из повторяющихся фрагментов</w:t>
      </w:r>
    </w:p>
    <w:p w14:paraId="2B8DA7C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ферменты</w:t>
      </w:r>
    </w:p>
    <w:p w14:paraId="746AB0E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полимеры</w:t>
      </w:r>
    </w:p>
    <w:p w14:paraId="3C112A17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тяжелые металлы</w:t>
      </w:r>
    </w:p>
    <w:p w14:paraId="7988999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Г.коллойды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878D22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1E23FBA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7.Продукт полимеризации диеновых углеводородов:</w:t>
      </w:r>
    </w:p>
    <w:p w14:paraId="657A712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Полимер</w:t>
      </w:r>
    </w:p>
    <w:p w14:paraId="2553376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Каучук</w:t>
      </w:r>
    </w:p>
    <w:p w14:paraId="0480AB7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73F515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8.Если в результате превращения мономера в полимер образуются низкомолекулярные </w:t>
      </w:r>
      <w:proofErr w:type="spellStart"/>
      <w:proofErr w:type="gramStart"/>
      <w:r w:rsidRPr="00292A5B">
        <w:rPr>
          <w:rFonts w:ascii="Times New Roman" w:hAnsi="Times New Roman" w:cs="Times New Roman"/>
          <w:b/>
          <w:i/>
          <w:sz w:val="28"/>
          <w:szCs w:val="28"/>
        </w:rPr>
        <w:t>продукты,то</w:t>
      </w:r>
      <w:proofErr w:type="spellEnd"/>
      <w:proofErr w:type="gramEnd"/>
      <w:r w:rsidRPr="00292A5B">
        <w:rPr>
          <w:rFonts w:ascii="Times New Roman" w:hAnsi="Times New Roman" w:cs="Times New Roman"/>
          <w:b/>
          <w:i/>
          <w:sz w:val="28"/>
          <w:szCs w:val="28"/>
        </w:rPr>
        <w:t xml:space="preserve"> эта реакция называется:</w:t>
      </w:r>
    </w:p>
    <w:p w14:paraId="332077A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полимеризацией</w:t>
      </w:r>
    </w:p>
    <w:p w14:paraId="7F9A537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поликонденсацией</w:t>
      </w:r>
    </w:p>
    <w:p w14:paraId="5E80353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785B7D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9.Напишите реакцию полимеризации: бутадиена</w:t>
      </w:r>
    </w:p>
    <w:p w14:paraId="5FEBD7C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5C0D6C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0.Напишите реакцию Лебедева.</w:t>
      </w:r>
    </w:p>
    <w:p w14:paraId="01FBD3E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4FD0F79" w14:textId="77777777" w:rsidR="00292A5B" w:rsidRPr="00292A5B" w:rsidRDefault="00292A5B">
      <w:pPr>
        <w:rPr>
          <w:rFonts w:ascii="Times New Roman" w:hAnsi="Times New Roman" w:cs="Times New Roman"/>
          <w:sz w:val="28"/>
          <w:szCs w:val="28"/>
        </w:rPr>
      </w:pPr>
    </w:p>
    <w:p w14:paraId="6B476488" w14:textId="77777777" w:rsidR="00292A5B" w:rsidRPr="00292A5B" w:rsidRDefault="00292A5B" w:rsidP="00292A5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нтрольная работа « Азотсодержащие соединения»</w:t>
      </w:r>
    </w:p>
    <w:p w14:paraId="2CE8A281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.Органические соединения, в молекулах которых содержаться карбоксильная группа –СООН и аминогруппа –NН</w:t>
      </w:r>
      <w:r w:rsidRPr="00292A5B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2, </w:t>
      </w:r>
      <w:r w:rsidRPr="00292A5B">
        <w:rPr>
          <w:rFonts w:ascii="Times New Roman" w:hAnsi="Times New Roman" w:cs="Times New Roman"/>
          <w:b/>
          <w:i/>
          <w:sz w:val="28"/>
          <w:szCs w:val="28"/>
        </w:rPr>
        <w:t>называются ____________.</w:t>
      </w:r>
    </w:p>
    <w:p w14:paraId="73AEF452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2.В зависимости от расположения функциональных групп в углеводородной цепи различают</w:t>
      </w:r>
    </w:p>
    <w:p w14:paraId="19DFD63E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92A5B">
        <w:rPr>
          <w:rFonts w:ascii="Times New Roman" w:hAnsi="Times New Roman" w:cs="Times New Roman"/>
          <w:sz w:val="28"/>
          <w:szCs w:val="28"/>
        </w:rPr>
        <w:t>А.альфа</w:t>
      </w:r>
      <w:proofErr w:type="gramEnd"/>
      <w:r w:rsidRPr="00292A5B">
        <w:rPr>
          <w:rFonts w:ascii="Times New Roman" w:hAnsi="Times New Roman" w:cs="Times New Roman"/>
          <w:sz w:val="28"/>
          <w:szCs w:val="28"/>
        </w:rPr>
        <w:t xml:space="preserve"> –аминокислоты</w:t>
      </w:r>
    </w:p>
    <w:p w14:paraId="3B2AC41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Б.бетта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>-аминокислоты</w:t>
      </w:r>
    </w:p>
    <w:p w14:paraId="72B18FB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гамма-аминокислоты</w:t>
      </w:r>
    </w:p>
    <w:p w14:paraId="20E2D51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914BD9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3.Обозначение углеродных атомов начинают с углерода ближайшего</w:t>
      </w:r>
    </w:p>
    <w:p w14:paraId="6BB9866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к аминогруппе</w:t>
      </w:r>
    </w:p>
    <w:p w14:paraId="4766A4C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к карбоксильной группе</w:t>
      </w:r>
    </w:p>
    <w:p w14:paraId="47CCC53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5B6445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4.Наибольшее значение имеют</w:t>
      </w:r>
    </w:p>
    <w:p w14:paraId="0C689F6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альфа аминокислоты</w:t>
      </w:r>
    </w:p>
    <w:p w14:paraId="24B7746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Б.бетта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аминокислоты</w:t>
      </w:r>
    </w:p>
    <w:p w14:paraId="2CF877C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гамма аминокислоты</w:t>
      </w:r>
    </w:p>
    <w:p w14:paraId="5318765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6C7FFDE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5.Аминокислоты проявляют</w:t>
      </w:r>
    </w:p>
    <w:p w14:paraId="053B95A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кислотные свойства</w:t>
      </w:r>
    </w:p>
    <w:p w14:paraId="59E802C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основные свойства</w:t>
      </w:r>
    </w:p>
    <w:p w14:paraId="34BE619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амфотерные свойства</w:t>
      </w:r>
    </w:p>
    <w:p w14:paraId="06B359B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2984A1BC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 xml:space="preserve">6.Важнейшим свойством аминокислот является их способность реагировать друг и другом с образованием </w:t>
      </w:r>
      <w:proofErr w:type="spellStart"/>
      <w:r w:rsidRPr="00292A5B">
        <w:rPr>
          <w:rFonts w:ascii="Times New Roman" w:hAnsi="Times New Roman" w:cs="Times New Roman"/>
          <w:b/>
          <w:i/>
          <w:sz w:val="28"/>
          <w:szCs w:val="28"/>
        </w:rPr>
        <w:t>соединений________________характера</w:t>
      </w:r>
      <w:proofErr w:type="spellEnd"/>
      <w:r w:rsidRPr="00292A5B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603D793E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161387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lastRenderedPageBreak/>
        <w:t>7.Как называется качественная реакция на белки, в результате которой в щелочной среде при добавлении солей меди образуется фиолетовое окрашивание.</w:t>
      </w:r>
    </w:p>
    <w:p w14:paraId="79BFC0C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4C53C88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sz w:val="28"/>
          <w:szCs w:val="28"/>
        </w:rPr>
        <w:t>8.</w:t>
      </w:r>
      <w:r w:rsidRPr="00292A5B">
        <w:rPr>
          <w:b/>
          <w:i/>
          <w:color w:val="000000"/>
          <w:sz w:val="28"/>
          <w:szCs w:val="28"/>
        </w:rPr>
        <w:t xml:space="preserve"> К аминокислотам относится:</w:t>
      </w:r>
    </w:p>
    <w:p w14:paraId="45406691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глицерин 2)анилин 3)дифениламин 4)фенилаланин</w:t>
      </w:r>
    </w:p>
    <w:p w14:paraId="52AB90C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ADD3247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sz w:val="28"/>
          <w:szCs w:val="28"/>
        </w:rPr>
        <w:t>9.</w:t>
      </w:r>
      <w:r w:rsidRPr="00292A5B">
        <w:rPr>
          <w:b/>
          <w:i/>
          <w:color w:val="000000"/>
          <w:sz w:val="28"/>
          <w:szCs w:val="28"/>
        </w:rPr>
        <w:t xml:space="preserve"> Название вещества:</w:t>
      </w:r>
    </w:p>
    <w:p w14:paraId="32DE926E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СН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rStyle w:val="apple-converted-space"/>
          <w:color w:val="000000"/>
          <w:sz w:val="28"/>
          <w:szCs w:val="28"/>
        </w:rPr>
        <w:t> </w:t>
      </w:r>
      <w:r w:rsidRPr="00292A5B">
        <w:rPr>
          <w:color w:val="000000"/>
          <w:sz w:val="28"/>
          <w:szCs w:val="28"/>
        </w:rPr>
        <w:t>– СН – С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rStyle w:val="apple-converted-space"/>
          <w:color w:val="000000"/>
          <w:sz w:val="28"/>
          <w:szCs w:val="28"/>
        </w:rPr>
        <w:t> </w:t>
      </w:r>
      <w:r w:rsidRPr="00292A5B">
        <w:rPr>
          <w:color w:val="000000"/>
          <w:sz w:val="28"/>
          <w:szCs w:val="28"/>
        </w:rPr>
        <w:t>– СООН</w:t>
      </w:r>
    </w:p>
    <w:p w14:paraId="1FA44820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NH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7C6FB602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 2-аминобутановая кислота</w:t>
      </w:r>
    </w:p>
    <w:p w14:paraId="64A66861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2) 2-аминобутаналь</w:t>
      </w:r>
    </w:p>
    <w:p w14:paraId="5EFF429A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3) 3-аминобутановая кислота</w:t>
      </w:r>
    </w:p>
    <w:p w14:paraId="01AB075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4) 3-нитробутановая кислота</w:t>
      </w:r>
    </w:p>
    <w:p w14:paraId="1945053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07E712AA" w14:textId="77777777" w:rsidR="00292A5B" w:rsidRPr="006A760D" w:rsidRDefault="00292A5B" w:rsidP="006A760D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0.Напишите формулу простейшей аминокислоты.</w:t>
      </w:r>
    </w:p>
    <w:p w14:paraId="46C3C6E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</w:p>
    <w:p w14:paraId="5FB20F70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color w:val="000000"/>
          <w:sz w:val="28"/>
          <w:szCs w:val="28"/>
        </w:rPr>
        <w:t>11.Глицин и аланин являются:</w:t>
      </w:r>
    </w:p>
    <w:p w14:paraId="4D072A22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структурными изомерами</w:t>
      </w:r>
    </w:p>
    <w:p w14:paraId="26E82A27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2)геометрическими изомерами</w:t>
      </w:r>
    </w:p>
    <w:p w14:paraId="33A5DECE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3)одним и тем же веществом</w:t>
      </w:r>
    </w:p>
    <w:p w14:paraId="7D6146FF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4)гомологами</w:t>
      </w:r>
    </w:p>
    <w:p w14:paraId="17ED8D6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0F55E669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sz w:val="28"/>
          <w:szCs w:val="28"/>
        </w:rPr>
        <w:t>12.</w:t>
      </w:r>
      <w:r w:rsidRPr="00292A5B">
        <w:rPr>
          <w:b/>
          <w:i/>
          <w:color w:val="000000"/>
          <w:sz w:val="28"/>
          <w:szCs w:val="28"/>
        </w:rPr>
        <w:t xml:space="preserve"> Фиолетовое окрашивание появляется при действии на белок:</w:t>
      </w:r>
    </w:p>
    <w:p w14:paraId="6D74FCA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раствора сульфата меди (II) в щелочной среде</w:t>
      </w:r>
    </w:p>
    <w:p w14:paraId="3C0D301E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2)аммиачного раствора оксида серебра</w:t>
      </w:r>
    </w:p>
    <w:p w14:paraId="60FBB13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3)концентрированной азотной кислоты</w:t>
      </w:r>
    </w:p>
    <w:p w14:paraId="32CA34F1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4)раствора хлорида железа (III)</w:t>
      </w:r>
    </w:p>
    <w:p w14:paraId="125DD09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4186FA0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87F1223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DE7875B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6408234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13CFDE0F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8869EC5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4F85C3AE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59B0DB6D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70DED00B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Дифференцированный зачет по дисциплине «Химия» </w:t>
      </w:r>
    </w:p>
    <w:p w14:paraId="2EE021F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Тест состоит из частей А, В, С. Часть А включает 11 заданий, часть В – 3 задания, часть С – 2 задания. </w:t>
      </w:r>
    </w:p>
    <w:p w14:paraId="6783F731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Задания части А оцениваются по 1 баллу, части В – по2 балла, части С – по 3 балла. Общее количество баллов, которое может набрать студент – 24 балла.</w:t>
      </w:r>
    </w:p>
    <w:p w14:paraId="4CAEF34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Оценка «3» ставится, если студент набрал не менее 12 баллов, «4» - не менее 16 баллов, «5» - не менее 20 баллов.</w:t>
      </w:r>
    </w:p>
    <w:p w14:paraId="6EB8F5BD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Часть А</w:t>
      </w:r>
    </w:p>
    <w:p w14:paraId="48B83DE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К каждому заданию части А даны несколько ответов, из которых только 1 верный. Выберите верный, по Вашему мнению, ответ.</w:t>
      </w:r>
    </w:p>
    <w:p w14:paraId="5F2BDCF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.Химический элемент имеет следующую схему строения атома +18 2)8)8). Какое положение он занимает в ПСХЭ?</w:t>
      </w:r>
    </w:p>
    <w:p w14:paraId="30CA1C2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II период, VII группа; б) III период, VIII группа; в) IV период, I группа.</w:t>
      </w:r>
    </w:p>
    <w:p w14:paraId="54A78F4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2.Формула высшего оксида химического элемента R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O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. К какой группе главной подгруппы ПСХЭ он принадлежит?</w:t>
      </w:r>
    </w:p>
    <w:p w14:paraId="3B30D26A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первая; б) пятая; в) четвертая.</w:t>
      </w:r>
    </w:p>
    <w:p w14:paraId="5B04FFC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3.Какое из веществ имеет ионную связь?</w:t>
      </w:r>
    </w:p>
    <w:p w14:paraId="69D4616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LiCl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; б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HBr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>; в) 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; г) CO.</w:t>
      </w:r>
    </w:p>
    <w:p w14:paraId="13A8D761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4.Укажите тип химической реакции Zn + O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 xml:space="preserve">2 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→ ZnO:</w:t>
      </w:r>
    </w:p>
    <w:p w14:paraId="4F5B517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разложения; б) соединения; в) обмена; г) замещения.</w:t>
      </w:r>
    </w:p>
    <w:p w14:paraId="7D5243E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5. Символ элемента, образующего простое вещество — металл:</w:t>
      </w:r>
    </w:p>
    <w:p w14:paraId="580331A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О; б) Н; в) Na; г) F.</w:t>
      </w:r>
    </w:p>
    <w:p w14:paraId="0D93E97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6. В начале каждого периода стоят атомы:</w:t>
      </w:r>
    </w:p>
    <w:p w14:paraId="7E717836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металлов; б) неметаллов.</w:t>
      </w:r>
    </w:p>
    <w:p w14:paraId="621DAFF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7. Вещества, сходные по своему строению и свойствам, но отличающиеся друг от друга по составу на одну или несколько групп -СН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-, называются</w:t>
      </w:r>
    </w:p>
    <w:p w14:paraId="27F49CC7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гомологами; б) изомерами; в) радикалами; г) молекулами.</w:t>
      </w:r>
    </w:p>
    <w:p w14:paraId="6E2F566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8. К классу алканов относится углеводород состава: </w:t>
      </w:r>
    </w:p>
    <w:p w14:paraId="2912C50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12;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 б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16;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 в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6; 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 г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8.</w:t>
      </w:r>
    </w:p>
    <w:p w14:paraId="501C562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9. Название нижеприведенного углеводорода по систематической номенклатуре</w:t>
      </w:r>
    </w:p>
    <w:p w14:paraId="6A222F78" w14:textId="77777777" w:rsidR="00292A5B" w:rsidRPr="00292A5B" w:rsidRDefault="00A034F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pict w14:anchorId="69C493C0">
          <v:shape id="_x0000_i1027" type="#_x0000_t75" alt="" style="width:119.4pt;height:38.4pt"/>
        </w:pict>
      </w:r>
      <w:r w:rsidR="00292A5B" w:rsidRPr="00292A5B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565265C" wp14:editId="047D69B2">
            <wp:extent cx="1516380" cy="486410"/>
            <wp:effectExtent l="19050" t="0" r="7620" b="0"/>
            <wp:docPr id="7" name="Рисунок 7" descr="C:\Documents and Settings\КАВ\Рабочий стол\diffierientsirovannyi-zachiet-po-khimii-dlia-studientov-sriedniegho-profiessional-nogho-obrazovaniia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Documents and Settings\КАВ\Рабочий стол\diffierientsirovannyi-zachiet-po-khimii-dlia-studientov-sriedniegho-profiessional-nogho-obrazovaniia_1.jpe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8400D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2-метилпентан; б) 2,2-диметилпентан; в) 2,4-диметилпентан; г) 2,4-диметилпентен.</w:t>
      </w:r>
    </w:p>
    <w:p w14:paraId="2F21D1D6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0. Качественной реакцией на фенол является его взаимодействие с:</w:t>
      </w:r>
    </w:p>
    <w:p w14:paraId="3F7BD76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гидроксидом меди (II); б) аммиачным раствором оксида серебра (I); в) хлоридом железа (III); г) водородом.</w:t>
      </w:r>
    </w:p>
    <w:p w14:paraId="0D029FE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1. Общая формула непредельных углеводородов:</w:t>
      </w:r>
    </w:p>
    <w:p w14:paraId="38BBFC9D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; б) 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+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; в) 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–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; г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ED6DB45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3A69D71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Часть В</w:t>
      </w:r>
    </w:p>
    <w:p w14:paraId="19F2B47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В задании В1 выберите верные утверждения. Запишите выбранные буквы в алфавитном порядке.</w:t>
      </w:r>
    </w:p>
    <w:p w14:paraId="0F013C54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при кипячении белок теряет свои ферментативные, защитные и другие функции;</w:t>
      </w:r>
    </w:p>
    <w:p w14:paraId="3D741DD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б) натрий является щелочным металлом;</w:t>
      </w:r>
    </w:p>
    <w:p w14:paraId="2AAA555E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в) элемент органической химии – водород;</w:t>
      </w:r>
    </w:p>
    <w:p w14:paraId="6399C5D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г) углекислый газ используют для изготовления шипучих напитков и для получения соды;</w:t>
      </w:r>
    </w:p>
    <w:p w14:paraId="1D46FED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д) раствор фенола называют карболовой кислотой или карболкой.</w:t>
      </w:r>
    </w:p>
    <w:p w14:paraId="47ABCAC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В2. Установите соответствие. Ответ запишите в следующем виде: А-4, Б-1 и т.д.</w:t>
      </w:r>
    </w:p>
    <w:p w14:paraId="24904A55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. Установите соответствие между названием вещества и формулой соединения:</w:t>
      </w:r>
    </w:p>
    <w:p w14:paraId="4E805E45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Название вещества: Формула соединения:</w:t>
      </w:r>
    </w:p>
    <w:p w14:paraId="2DAD4A2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Серная кислота 1) 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</w:p>
    <w:p w14:paraId="6C0329F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lastRenderedPageBreak/>
        <w:t>Б) Гидроксид бария 2) Ba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</w:p>
    <w:p w14:paraId="506CBF9E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В) Сульфат бария 3) BaO</w:t>
      </w:r>
    </w:p>
    <w:p w14:paraId="76FFEBB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Г) Оксид бария 4) Ba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303753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5) Ва(OH)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</w:p>
    <w:p w14:paraId="46B5C5B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6) 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66F7A97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2. Установите соответствие между названием органического соединения и классом веществ, к которому оно относится:</w:t>
      </w:r>
    </w:p>
    <w:p w14:paraId="3DBEBCA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Название соединения: Класс веществ:</w:t>
      </w:r>
    </w:p>
    <w:p w14:paraId="59587603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бутен-1 1) ацетиленовые у/в</w:t>
      </w:r>
    </w:p>
    <w:p w14:paraId="31B42A0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Б) бутанол-2 2) непредельные у/в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</w:p>
    <w:p w14:paraId="67BD3FA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бутин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3) спирты </w:t>
      </w:r>
    </w:p>
    <w:p w14:paraId="6241010D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Г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бутаналь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4) альдегиды </w:t>
      </w:r>
    </w:p>
    <w:p w14:paraId="72D23FD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5) алкены</w:t>
      </w:r>
    </w:p>
    <w:p w14:paraId="06E70494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6) кетоны.</w:t>
      </w:r>
    </w:p>
    <w:p w14:paraId="67A7588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9FC7782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Часть С</w:t>
      </w:r>
    </w:p>
    <w:p w14:paraId="058173BF" w14:textId="77777777" w:rsidR="00292A5B" w:rsidRPr="00292A5B" w:rsidRDefault="00292A5B" w:rsidP="00292A5B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Решите задачу: 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Найти массовую долю глюкозы в растворе, содержащем 280 г. воды и 40г глюкозы.</w:t>
      </w:r>
    </w:p>
    <w:p w14:paraId="52421EBB" w14:textId="77777777" w:rsidR="00292A5B" w:rsidRPr="00292A5B" w:rsidRDefault="00292A5B" w:rsidP="00292A5B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При помощи качественной реакции докажите наличие крахмала в хлебе.</w:t>
      </w:r>
    </w:p>
    <w:p w14:paraId="4DA1DC8D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596E74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933C21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1AA061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2B92F86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560E8F1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1D5476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E21432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Ключ к тесту</w:t>
      </w:r>
    </w:p>
    <w:tbl>
      <w:tblPr>
        <w:tblW w:w="9585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886"/>
        <w:gridCol w:w="504"/>
        <w:gridCol w:w="1863"/>
        <w:gridCol w:w="504"/>
        <w:gridCol w:w="1386"/>
        <w:gridCol w:w="504"/>
        <w:gridCol w:w="1525"/>
        <w:gridCol w:w="504"/>
        <w:gridCol w:w="2606"/>
      </w:tblGrid>
      <w:tr w:rsidR="00292A5B" w:rsidRPr="00292A5B" w14:paraId="47D7D395" w14:textId="77777777" w:rsidTr="00292A5B">
        <w:trPr>
          <w:tblCellSpacing w:w="0" w:type="dxa"/>
        </w:trPr>
        <w:tc>
          <w:tcPr>
            <w:tcW w:w="58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D1A68B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Часть А</w:t>
            </w:r>
          </w:p>
        </w:tc>
        <w:tc>
          <w:tcPr>
            <w:tcW w:w="20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92F1E4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16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FA84FE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ариант 2</w:t>
            </w:r>
          </w:p>
        </w:tc>
        <w:tc>
          <w:tcPr>
            <w:tcW w:w="174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70DEB7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ариант 3</w:t>
            </w:r>
          </w:p>
        </w:tc>
        <w:tc>
          <w:tcPr>
            <w:tcW w:w="255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C0E336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ариант 4 </w:t>
            </w:r>
          </w:p>
        </w:tc>
      </w:tr>
      <w:tr w:rsidR="00292A5B" w:rsidRPr="00292A5B" w14:paraId="0D41CA7D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DDCE60D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E72624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5312AA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A3E92A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D8DC54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2D6D54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6C077A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0BC303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E92B54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5AD8197B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001DD2D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28ED0E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BF1FC2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D64094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1C5258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33DE7D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8F2F7B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C17246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EDCE20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3BF9F217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2F5675F3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2F7C53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654C17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8DE15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A09D56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64C258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249BCB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1D8685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62747C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292A5B" w:rsidRPr="00292A5B" w14:paraId="2A851273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7EC930CC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761F72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4533C2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8378BB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5F7ECB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341A87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E796B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78EF0D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1BAE8E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292A5B" w:rsidRPr="00292A5B" w14:paraId="62DD9182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4E21926E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FB58D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D8BB92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44BA61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52EFF9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7112CA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8EA33C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BD0DC2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69A272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18636674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69240FDA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781000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AEBD51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45B333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6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9C9A17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744718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6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7C4285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B4BE1A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6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91C93E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292A5B" w:rsidRPr="00292A5B" w14:paraId="7811749A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85E3FF1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2C7C53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4E4849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DBFCA5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7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1C1F62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90DC0E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7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FAE9D0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CC304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7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C65CA5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292A5B" w:rsidRPr="00292A5B" w14:paraId="5473B371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50B32CD5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4CBCF0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9D13B3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AD9B5B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D1D670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05615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5730CA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9B8832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68B98D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3A468AAA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75B7E47E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AC5ABF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9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C61DAE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11772A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9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B97883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F510A8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9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30ED75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B689BD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9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7307D6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292A5B" w:rsidRPr="00292A5B" w14:paraId="30C26315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F427DD7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4E2720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0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E3D56F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23E85F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0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3A64A1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D74594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0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390CC6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4FDA72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0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202CEC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5D389A47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2C5FF379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0C306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6AB1D7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,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D9643E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8B807C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,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70F37B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DD9E3F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B0C3FB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FF460F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61E8D86C" w14:textId="77777777" w:rsidTr="00292A5B">
        <w:trPr>
          <w:tblCellSpacing w:w="0" w:type="dxa"/>
        </w:trPr>
        <w:tc>
          <w:tcPr>
            <w:tcW w:w="58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F83789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Часть 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1B75C0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2516FF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,Б,Г,Д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940921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D31943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,В,Д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210B9B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6B2BDE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,Г,Д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22C91A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2DD614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,В,Г</w:t>
            </w:r>
          </w:p>
        </w:tc>
      </w:tr>
      <w:tr w:rsidR="00292A5B" w:rsidRPr="00292A5B" w14:paraId="5AFC5C92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CC390F5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59CEC2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01C9C9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-1</w:t>
            </w:r>
          </w:p>
          <w:p w14:paraId="44B103F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-5</w:t>
            </w:r>
          </w:p>
          <w:p w14:paraId="55F1AE7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-4</w:t>
            </w:r>
          </w:p>
          <w:p w14:paraId="33BDCFC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Г-3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3D833D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849D4A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6</w:t>
            </w:r>
          </w:p>
          <w:p w14:paraId="7370468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4</w:t>
            </w:r>
          </w:p>
          <w:p w14:paraId="354DF7B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2</w:t>
            </w:r>
          </w:p>
          <w:p w14:paraId="0B25FA1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3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AF7CB1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F37654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6</w:t>
            </w:r>
          </w:p>
          <w:p w14:paraId="2B34736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4</w:t>
            </w:r>
          </w:p>
          <w:p w14:paraId="163B71B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2</w:t>
            </w:r>
          </w:p>
          <w:p w14:paraId="0186174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1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038CA0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DAC2FD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4</w:t>
            </w:r>
          </w:p>
          <w:p w14:paraId="01B4054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5</w:t>
            </w:r>
          </w:p>
          <w:p w14:paraId="723BB05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1</w:t>
            </w:r>
          </w:p>
          <w:p w14:paraId="76E8C5E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2</w:t>
            </w:r>
          </w:p>
        </w:tc>
      </w:tr>
      <w:tr w:rsidR="00292A5B" w:rsidRPr="00292A5B" w14:paraId="054B5AFB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1E78356B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4A5FE5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F1A6F5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-2</w:t>
            </w:r>
          </w:p>
          <w:p w14:paraId="642D8D5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-3</w:t>
            </w:r>
          </w:p>
          <w:p w14:paraId="4293C92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-1</w:t>
            </w:r>
          </w:p>
          <w:p w14:paraId="3A97A2E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Г-4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65115F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FC4785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4</w:t>
            </w:r>
          </w:p>
          <w:p w14:paraId="3F49E37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3</w:t>
            </w:r>
          </w:p>
          <w:p w14:paraId="10A7629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1</w:t>
            </w:r>
          </w:p>
          <w:p w14:paraId="007DC3A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5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3C68E4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34CA8F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2</w:t>
            </w:r>
          </w:p>
          <w:p w14:paraId="4EF9C34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1</w:t>
            </w:r>
          </w:p>
          <w:p w14:paraId="5EC618B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4</w:t>
            </w:r>
          </w:p>
          <w:p w14:paraId="70AF2A1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5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AEE15F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ACC558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4</w:t>
            </w:r>
          </w:p>
          <w:p w14:paraId="3BFAF95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1</w:t>
            </w:r>
          </w:p>
          <w:p w14:paraId="263D111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3</w:t>
            </w:r>
          </w:p>
          <w:p w14:paraId="0FC4A06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5</w:t>
            </w:r>
          </w:p>
        </w:tc>
      </w:tr>
      <w:tr w:rsidR="00292A5B" w:rsidRPr="00292A5B" w14:paraId="11FD4406" w14:textId="77777777" w:rsidTr="00292A5B">
        <w:trPr>
          <w:tblCellSpacing w:w="0" w:type="dxa"/>
        </w:trPr>
        <w:tc>
          <w:tcPr>
            <w:tcW w:w="58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6EDF97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Часть С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2874EF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BED880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р-ра=320 г</w:t>
            </w:r>
          </w:p>
          <w:p w14:paraId="6287C7F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w=40/320х100</w:t>
            </w:r>
          </w:p>
          <w:p w14:paraId="0E0EFF5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=12,5%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06741D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455B1A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Mr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СuO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)=</w:t>
            </w:r>
          </w:p>
          <w:p w14:paraId="268CC70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0г/моль</w:t>
            </w:r>
          </w:p>
          <w:p w14:paraId="01BB56D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V=m/M=</w:t>
            </w:r>
          </w:p>
          <w:p w14:paraId="0AFE678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20/80=</w:t>
            </w:r>
          </w:p>
          <w:p w14:paraId="5CD619C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,5 моль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CA6FA0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D322A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 моль-6,02х10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 xml:space="preserve">23 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атомов, тогда в </w:t>
            </w:r>
          </w:p>
          <w:p w14:paraId="5AE461E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 моль</w:t>
            </w:r>
          </w:p>
          <w:p w14:paraId="068C34C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5х6,02х10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3</w:t>
            </w:r>
          </w:p>
          <w:p w14:paraId="4BD1A50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3х10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4</w:t>
            </w:r>
          </w:p>
          <w:p w14:paraId="44B535F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томо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6E3391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61104D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М=39х2=78 г/моль</w:t>
            </w:r>
          </w:p>
          <w:p w14:paraId="55F3607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Х=78х92,31/1200=6</w:t>
            </w:r>
          </w:p>
          <w:p w14:paraId="74C9273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У=78х7,7/100=6</w:t>
            </w:r>
          </w:p>
          <w:p w14:paraId="63F3908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С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Н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</w:tr>
      <w:tr w:rsidR="00292A5B" w:rsidRPr="00292A5B" w14:paraId="2DE38599" w14:textId="77777777" w:rsidTr="006A760D">
        <w:trPr>
          <w:trHeight w:val="4989"/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C2742A4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9346AB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AEEBFD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+J</w:t>
            </w: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=фиоле-товое окрашивание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442F21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74DA1B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HNO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  <w:p w14:paraId="4840AE2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желтое 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окрашива-ние</w:t>
            </w:r>
            <w:proofErr w:type="spellEnd"/>
          </w:p>
          <w:p w14:paraId="746630D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CuSO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</w:p>
          <w:p w14:paraId="0F6C68B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NaOH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  <w:p w14:paraId="4CF93E5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фиолето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вое 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окрашива-ние</w:t>
            </w:r>
            <w:proofErr w:type="spellEnd"/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0D8987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05E14C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FeCl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  <w:p w14:paraId="144FE05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фиолетовое 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окрашива-ние</w:t>
            </w:r>
            <w:proofErr w:type="spellEnd"/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75D954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C35EAA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Сu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(OH)2=</w:t>
            </w:r>
          </w:p>
          <w:p w14:paraId="7B77617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асильковое окрашивание</w:t>
            </w:r>
          </w:p>
        </w:tc>
      </w:tr>
    </w:tbl>
    <w:p w14:paraId="0C89173A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024CBAF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4ADD76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C2E127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E8753F7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</w:p>
    <w:p w14:paraId="28AD2AC9" w14:textId="77777777" w:rsidR="00292A5B" w:rsidRPr="00292A5B" w:rsidRDefault="00292A5B">
      <w:pPr>
        <w:rPr>
          <w:rFonts w:ascii="Times New Roman" w:hAnsi="Times New Roman" w:cs="Times New Roman"/>
          <w:sz w:val="28"/>
          <w:szCs w:val="28"/>
        </w:rPr>
      </w:pPr>
    </w:p>
    <w:sectPr w:rsidR="00292A5B" w:rsidRPr="00292A5B" w:rsidSect="00742BB1">
      <w:pgSz w:w="11906" w:h="16838"/>
      <w:pgMar w:top="1134" w:right="566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C0136"/>
    <w:multiLevelType w:val="multilevel"/>
    <w:tmpl w:val="67A0FC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1B22991"/>
    <w:multiLevelType w:val="multilevel"/>
    <w:tmpl w:val="908246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24E26D1"/>
    <w:multiLevelType w:val="multilevel"/>
    <w:tmpl w:val="BB38FB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B11C25"/>
    <w:multiLevelType w:val="multilevel"/>
    <w:tmpl w:val="BA386E26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25F6D12"/>
    <w:multiLevelType w:val="multilevel"/>
    <w:tmpl w:val="1F7A162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2B147BB"/>
    <w:multiLevelType w:val="multilevel"/>
    <w:tmpl w:val="45320C3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8604851"/>
    <w:multiLevelType w:val="multilevel"/>
    <w:tmpl w:val="3FEE1A4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DDE12A5"/>
    <w:multiLevelType w:val="multilevel"/>
    <w:tmpl w:val="E91EBC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06E4F69"/>
    <w:multiLevelType w:val="multilevel"/>
    <w:tmpl w:val="7A904C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39C558C"/>
    <w:multiLevelType w:val="multilevel"/>
    <w:tmpl w:val="650C17C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7FB0E73"/>
    <w:multiLevelType w:val="multilevel"/>
    <w:tmpl w:val="1CDEC6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979504D"/>
    <w:multiLevelType w:val="multilevel"/>
    <w:tmpl w:val="CF00E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00438A5"/>
    <w:multiLevelType w:val="multilevel"/>
    <w:tmpl w:val="B7ACCFAE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1AD05DE"/>
    <w:multiLevelType w:val="multilevel"/>
    <w:tmpl w:val="780CC2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933135F"/>
    <w:multiLevelType w:val="multilevel"/>
    <w:tmpl w:val="998658D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CBD5CED"/>
    <w:multiLevelType w:val="multilevel"/>
    <w:tmpl w:val="24D8BE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6" w15:restartNumberingAfterBreak="0">
    <w:nsid w:val="405D6DB8"/>
    <w:multiLevelType w:val="multilevel"/>
    <w:tmpl w:val="E6E0D978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9157D83"/>
    <w:multiLevelType w:val="multilevel"/>
    <w:tmpl w:val="A21CAC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AD22408"/>
    <w:multiLevelType w:val="multilevel"/>
    <w:tmpl w:val="DB5E28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DA57361"/>
    <w:multiLevelType w:val="multilevel"/>
    <w:tmpl w:val="438804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8F74177"/>
    <w:multiLevelType w:val="multilevel"/>
    <w:tmpl w:val="700AC4C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9B42339"/>
    <w:multiLevelType w:val="multilevel"/>
    <w:tmpl w:val="F546FF0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B4F3E2D"/>
    <w:multiLevelType w:val="multilevel"/>
    <w:tmpl w:val="072EAC30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05577ED"/>
    <w:multiLevelType w:val="multilevel"/>
    <w:tmpl w:val="0FD0DA40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BB01D32"/>
    <w:multiLevelType w:val="multilevel"/>
    <w:tmpl w:val="63B23C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71EE1AD0"/>
    <w:multiLevelType w:val="multilevel"/>
    <w:tmpl w:val="ADBC9F7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7820475"/>
    <w:multiLevelType w:val="multilevel"/>
    <w:tmpl w:val="7B96C18A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A4B6DA9"/>
    <w:multiLevelType w:val="multilevel"/>
    <w:tmpl w:val="75C6B078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5"/>
  </w:num>
  <w:num w:numId="2">
    <w:abstractNumId w:val="1"/>
  </w:num>
  <w:num w:numId="3">
    <w:abstractNumId w:val="8"/>
  </w:num>
  <w:num w:numId="4">
    <w:abstractNumId w:val="0"/>
  </w:num>
  <w:num w:numId="5">
    <w:abstractNumId w:val="17"/>
  </w:num>
  <w:num w:numId="6">
    <w:abstractNumId w:val="18"/>
  </w:num>
  <w:num w:numId="7">
    <w:abstractNumId w:val="14"/>
  </w:num>
  <w:num w:numId="8">
    <w:abstractNumId w:val="4"/>
  </w:num>
  <w:num w:numId="9">
    <w:abstractNumId w:val="20"/>
  </w:num>
  <w:num w:numId="10">
    <w:abstractNumId w:val="3"/>
  </w:num>
  <w:num w:numId="11">
    <w:abstractNumId w:val="2"/>
  </w:num>
  <w:num w:numId="12">
    <w:abstractNumId w:val="23"/>
  </w:num>
  <w:num w:numId="13">
    <w:abstractNumId w:val="13"/>
  </w:num>
  <w:num w:numId="14">
    <w:abstractNumId w:val="7"/>
  </w:num>
  <w:num w:numId="15">
    <w:abstractNumId w:val="19"/>
  </w:num>
  <w:num w:numId="16">
    <w:abstractNumId w:val="6"/>
  </w:num>
  <w:num w:numId="17">
    <w:abstractNumId w:val="9"/>
  </w:num>
  <w:num w:numId="18">
    <w:abstractNumId w:val="5"/>
  </w:num>
  <w:num w:numId="19">
    <w:abstractNumId w:val="21"/>
  </w:num>
  <w:num w:numId="20">
    <w:abstractNumId w:val="10"/>
  </w:num>
  <w:num w:numId="21">
    <w:abstractNumId w:val="27"/>
  </w:num>
  <w:num w:numId="22">
    <w:abstractNumId w:val="16"/>
  </w:num>
  <w:num w:numId="23">
    <w:abstractNumId w:val="11"/>
  </w:num>
  <w:num w:numId="24">
    <w:abstractNumId w:val="25"/>
  </w:num>
  <w:num w:numId="25">
    <w:abstractNumId w:val="22"/>
  </w:num>
  <w:num w:numId="26">
    <w:abstractNumId w:val="12"/>
  </w:num>
  <w:num w:numId="27">
    <w:abstractNumId w:val="26"/>
  </w:num>
  <w:num w:numId="2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742BB1"/>
    <w:rsid w:val="0002680B"/>
    <w:rsid w:val="00292A5B"/>
    <w:rsid w:val="004C6E1E"/>
    <w:rsid w:val="00556B8A"/>
    <w:rsid w:val="006A760D"/>
    <w:rsid w:val="00742BB1"/>
    <w:rsid w:val="009A264D"/>
    <w:rsid w:val="00A034FB"/>
    <w:rsid w:val="00AE12E7"/>
    <w:rsid w:val="00AE1E27"/>
    <w:rsid w:val="00AF5F26"/>
    <w:rsid w:val="00B32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BAC321"/>
  <w15:docId w15:val="{7D75396E-7BF3-4B9C-AEDC-B09BF370DD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42BB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2">
    <w:name w:val="Font Style22"/>
    <w:rsid w:val="00742BB1"/>
    <w:rPr>
      <w:rFonts w:ascii="Times New Roman" w:hAnsi="Times New Roman" w:cs="Times New Roman"/>
      <w:b/>
      <w:bCs/>
      <w:sz w:val="26"/>
      <w:szCs w:val="26"/>
    </w:rPr>
  </w:style>
  <w:style w:type="paragraph" w:customStyle="1" w:styleId="Style8">
    <w:name w:val="Style8"/>
    <w:basedOn w:val="a"/>
    <w:rsid w:val="00742BB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sPlusNormal">
    <w:name w:val="ConsPlusNormal"/>
    <w:rsid w:val="00742BB1"/>
    <w:pPr>
      <w:widowControl w:val="0"/>
      <w:suppressAutoHyphens/>
      <w:autoSpaceDE w:val="0"/>
      <w:spacing w:after="0" w:line="240" w:lineRule="auto"/>
      <w:ind w:firstLine="720"/>
    </w:pPr>
    <w:rPr>
      <w:rFonts w:ascii="Arial" w:eastAsia="Arial" w:hAnsi="Arial" w:cs="Arial"/>
      <w:sz w:val="20"/>
      <w:szCs w:val="20"/>
      <w:lang w:eastAsia="ar-SA"/>
    </w:rPr>
  </w:style>
  <w:style w:type="paragraph" w:customStyle="1" w:styleId="c3">
    <w:name w:val="c3"/>
    <w:basedOn w:val="a"/>
    <w:rsid w:val="00292A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0"/>
    <w:rsid w:val="00292A5B"/>
  </w:style>
  <w:style w:type="character" w:customStyle="1" w:styleId="c11">
    <w:name w:val="c11"/>
    <w:basedOn w:val="a0"/>
    <w:rsid w:val="00292A5B"/>
  </w:style>
  <w:style w:type="paragraph" w:styleId="a4">
    <w:name w:val="No Spacing"/>
    <w:uiPriority w:val="1"/>
    <w:qFormat/>
    <w:rsid w:val="00292A5B"/>
    <w:pPr>
      <w:spacing w:after="0" w:line="240" w:lineRule="auto"/>
    </w:pPr>
    <w:rPr>
      <w:rFonts w:ascii="Times New Roman" w:eastAsia="Times New Roman" w:hAnsi="Times New Roman" w:cs="Times New Roman"/>
      <w:lang w:eastAsia="en-US"/>
    </w:rPr>
  </w:style>
  <w:style w:type="character" w:customStyle="1" w:styleId="apple-converted-space">
    <w:name w:val="apple-converted-space"/>
    <w:basedOn w:val="a0"/>
    <w:rsid w:val="00292A5B"/>
  </w:style>
  <w:style w:type="paragraph" w:styleId="a5">
    <w:name w:val="Balloon Text"/>
    <w:basedOn w:val="a"/>
    <w:link w:val="a6"/>
    <w:uiPriority w:val="99"/>
    <w:semiHidden/>
    <w:unhideWhenUsed/>
    <w:rsid w:val="00292A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92A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4611</Words>
  <Characters>26289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В</dc:creator>
  <cp:keywords/>
  <dc:description/>
  <cp:lastModifiedBy>RePack by Diakov</cp:lastModifiedBy>
  <cp:revision>10</cp:revision>
  <dcterms:created xsi:type="dcterms:W3CDTF">2018-03-01T08:04:00Z</dcterms:created>
  <dcterms:modified xsi:type="dcterms:W3CDTF">2026-02-25T13:42:00Z</dcterms:modified>
</cp:coreProperties>
</file>